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9" r:id="rId13"/>
    <p:sldId id="268" r:id="rId14"/>
    <p:sldId id="265" r:id="rId15"/>
    <p:sldId id="270" r:id="rId16"/>
    <p:sldId id="271" r:id="rId17"/>
    <p:sldId id="274" r:id="rId18"/>
    <p:sldId id="272" r:id="rId19"/>
    <p:sldId id="275" r:id="rId20"/>
    <p:sldId id="27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40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0E6E09-6B7C-C2FC-0407-9754AC9FEE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0C451E6-A878-B5FD-C066-D23EE776F5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89D65-4447-8E3A-69C2-C675635E1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8ABE76-0E25-E27C-A27D-8008EF958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54D1D1-331A-6359-F606-95F486029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369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A3EA7-A3E2-256C-24FC-6E635E0EA0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81EAE6-56CC-E0D6-8A27-9DA8F98B93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3530EE-13DE-63BC-44DA-586EFA5E2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565F0-5777-E55F-1C62-F2C228F41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D5B4B4-2D07-2B3C-D0FF-04B142473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025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3941121-EE38-8EC4-5E37-94FA4AE13B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7F6086-7C4C-2BF5-0B6A-A8DF3A0419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231535-638C-51A1-98BC-C59B29E547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488FE1-7C76-14BD-C295-39EE0EAE9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579BB2-66FE-F6B9-4D2E-B342BA3B1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232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CE843C-D0F3-D8B6-7D71-6D3EF7CC2A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0279A5-312F-149D-00CC-0D95EE4028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5E9387-5C12-0397-3801-60A1682837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3D1C88-DDC4-5D3C-3A97-205048E600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54F3A6-F0CF-C737-EE79-77C97C2FB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17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D9D7FE-5271-53DB-4869-043AD462DF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880398-B681-A915-DCB3-ACB004A8DC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26D45-8111-A20B-551D-7597FA586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6D097F-D565-E570-2D0C-CFB9C881B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17BF30-B434-49E7-A5F0-27DA5DBC7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82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50BC7C-DEF6-2A1A-9DA0-9356B4F1DF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19789C-1290-504D-F358-9FA4137C49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A52714-F068-7040-D778-FD9E3EAF15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6BC2CE-2A10-AA4C-0116-97B9E93039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31D6F1-512A-31DC-099D-2E3FCDBEC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8EBD10-0FF1-5744-534D-7BD80507A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458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41ED1-E2A0-13F0-019F-4FCE44755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E2533F-B241-74F8-B44B-0942E7A6D9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403A5C-A915-DFCC-B741-F470A391ED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D67B7CC-3ADA-EEBE-971A-8B14288219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C8EF62-FE51-8B65-233F-D75043E049C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1274E73-496E-1D9F-330D-B6531AE7F1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E96960-7049-0E66-15BE-64EB94E24F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1C5EF3C-1C0D-9183-D485-A54E62DC6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089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44795-0065-4357-CF87-33C876576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EC630B-2455-1E68-2717-13534A937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D74FA5-EEC5-288D-FC79-C9AB27FCF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2BCAED-717D-5992-EBA4-50FAA7E51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918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00ADE7-AF2E-B0BB-113C-FF33FDE7B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5784C1-D926-E25D-A558-58E7B0754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4A6CE-75BA-F515-086A-40D1AA505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232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EE30CD-AFFF-B1C2-2BC1-607CAB6769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5FBE7C-F416-4DF7-86A0-E1CF0A243F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4B83582-9173-43D1-E56F-539ECA2BCB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FC070E-BEF0-1DD0-78D2-5D97B1455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C50789-98D7-04B6-9730-DE14097F6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12ED06-DC31-CFC5-D08C-88404FFF0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1306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706B2D-8424-AAA4-BCB7-076F75098E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AF9B11-173F-1A9D-769C-E67336A4CE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7A456A-0DA8-7733-974D-804155CC1D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058ED2-9153-DE46-E243-A1F4312D1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0061D3-8D2A-8A17-C28A-8E0E9BA445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7CA49A-77FC-1B38-54A5-3B501D105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79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FFD04C6-1888-EA60-2A7F-2A0DD0B79C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37E3DA-9D1A-C8B7-03FA-14F77B2CF3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7A8280-0BF5-4534-D7C7-3E5F35C1F0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C78DD5-FC0F-755B-65C0-C0AEEF5F38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3B612D-04C4-5604-BE54-5915FF4C88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680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52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50.wmf"/><Relationship Id="rId2" Type="http://schemas.openxmlformats.org/officeDocument/2006/relationships/image" Target="../media/image26.wmf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7.wmf"/><Relationship Id="rId5" Type="http://schemas.openxmlformats.org/officeDocument/2006/relationships/image" Target="../media/image45.png"/><Relationship Id="rId15" Type="http://schemas.openxmlformats.org/officeDocument/2006/relationships/image" Target="../media/image49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51.wmf"/><Relationship Id="rId4" Type="http://schemas.openxmlformats.org/officeDocument/2006/relationships/image" Target="../media/image27.wmf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6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image" Target="../media/image70.png"/><Relationship Id="rId2" Type="http://schemas.openxmlformats.org/officeDocument/2006/relationships/image" Target="../media/image53.wmf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35.bin"/><Relationship Id="rId32" Type="http://schemas.openxmlformats.org/officeDocument/2006/relationships/image" Target="../media/image69.png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image" Target="../media/image65.png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61.wmf"/><Relationship Id="rId31" Type="http://schemas.openxmlformats.org/officeDocument/2006/relationships/image" Target="../media/image68.png"/><Relationship Id="rId4" Type="http://schemas.openxmlformats.org/officeDocument/2006/relationships/image" Target="../media/image54.wmf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4.png"/><Relationship Id="rId30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71.w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9.wmf"/><Relationship Id="rId18" Type="http://schemas.openxmlformats.org/officeDocument/2006/relationships/image" Target="../media/image73.wmf"/><Relationship Id="rId3" Type="http://schemas.openxmlformats.org/officeDocument/2006/relationships/image" Target="../media/image74.wmf"/><Relationship Id="rId21" Type="http://schemas.openxmlformats.org/officeDocument/2006/relationships/image" Target="../media/image82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5.bin"/><Relationship Id="rId2" Type="http://schemas.openxmlformats.org/officeDocument/2006/relationships/oleObject" Target="../embeddings/oleObject38.bin"/><Relationship Id="rId16" Type="http://schemas.openxmlformats.org/officeDocument/2006/relationships/image" Target="../media/image72.png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8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4.wmf"/><Relationship Id="rId7" Type="http://schemas.openxmlformats.org/officeDocument/2006/relationships/oleObject" Target="../embeddings/oleObject49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92.wmf"/><Relationship Id="rId26" Type="http://schemas.openxmlformats.org/officeDocument/2006/relationships/oleObject" Target="../embeddings/oleObject61.bin"/><Relationship Id="rId3" Type="http://schemas.openxmlformats.org/officeDocument/2006/relationships/image" Target="../media/image84.wmf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96.png"/><Relationship Id="rId2" Type="http://schemas.openxmlformats.org/officeDocument/2006/relationships/oleObject" Target="../embeddings/oleObject50.bin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95.wmf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72.png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6" Type="http://schemas.openxmlformats.org/officeDocument/2006/relationships/image" Target="../media/image81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01.wmf"/><Relationship Id="rId14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104.png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08.wmf"/><Relationship Id="rId2" Type="http://schemas.openxmlformats.org/officeDocument/2006/relationships/hyperlink" Target="https://en.wikipedia.org/wiki/Gabriel's_Horn" TargetMode="External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6.png"/><Relationship Id="rId5" Type="http://schemas.openxmlformats.org/officeDocument/2006/relationships/image" Target="../media/image105.wmf"/><Relationship Id="rId15" Type="http://schemas.openxmlformats.org/officeDocument/2006/relationships/image" Target="../media/image107.wmf"/><Relationship Id="rId10" Type="http://schemas.openxmlformats.org/officeDocument/2006/relationships/image" Target="../media/image87.png"/><Relationship Id="rId19" Type="http://schemas.openxmlformats.org/officeDocument/2006/relationships/image" Target="../media/image34.png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4.bin"/><Relationship Id="rId16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6.png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12.wmf"/><Relationship Id="rId14" Type="http://schemas.openxmlformats.org/officeDocument/2006/relationships/image" Target="../media/image11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22.wmf"/><Relationship Id="rId18" Type="http://schemas.openxmlformats.org/officeDocument/2006/relationships/image" Target="../media/image104.png"/><Relationship Id="rId3" Type="http://schemas.openxmlformats.org/officeDocument/2006/relationships/image" Target="../media/image118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85.bin"/><Relationship Id="rId17" Type="http://schemas.openxmlformats.org/officeDocument/2006/relationships/hyperlink" Target="https://en.wikipedia.org/wiki/Gabriel's_Horn" TargetMode="External"/><Relationship Id="rId2" Type="http://schemas.openxmlformats.org/officeDocument/2006/relationships/oleObject" Target="../embeddings/oleObject80.bin"/><Relationship Id="rId16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21.wmf"/><Relationship Id="rId5" Type="http://schemas.openxmlformats.org/officeDocument/2006/relationships/image" Target="../media/image114.wmf"/><Relationship Id="rId15" Type="http://schemas.openxmlformats.org/officeDocument/2006/relationships/image" Target="../media/image116.png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20.wmf"/><Relationship Id="rId14" Type="http://schemas.openxmlformats.org/officeDocument/2006/relationships/image" Target="../media/image1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27.wmf"/><Relationship Id="rId18" Type="http://schemas.openxmlformats.org/officeDocument/2006/relationships/hyperlink" Target="https://en.wikipedia.org/wiki/Gabriel's_Horn" TargetMode="External"/><Relationship Id="rId3" Type="http://schemas.openxmlformats.org/officeDocument/2006/relationships/image" Target="../media/image74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29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04.png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1.wmf"/><Relationship Id="rId17" Type="http://schemas.openxmlformats.org/officeDocument/2006/relationships/image" Target="../media/image34.png"/><Relationship Id="rId2" Type="http://schemas.openxmlformats.org/officeDocument/2006/relationships/image" Target="../media/image26.wmf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3.png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8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7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2.wmf"/><Relationship Id="rId17" Type="http://schemas.openxmlformats.org/officeDocument/2006/relationships/image" Target="../media/image32.png"/><Relationship Id="rId2" Type="http://schemas.openxmlformats.org/officeDocument/2006/relationships/image" Target="../media/image26.wmf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0.png"/><Relationship Id="rId10" Type="http://schemas.openxmlformats.org/officeDocument/2006/relationships/image" Target="../media/image4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A3D61099-B3EE-4B17-44E0-694F79E07A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819" y="189413"/>
            <a:ext cx="8686800" cy="696913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2" descr="8_2_fig.jpg">
            <a:extLst>
              <a:ext uri="{FF2B5EF4-FFF2-40B4-BE49-F238E27FC236}">
                <a16:creationId xmlns:a16="http://schemas.microsoft.com/office/drawing/2014/main" id="{C87901D3-A783-1D23-5B6A-3F40B17DF5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6060" y="1591105"/>
            <a:ext cx="5638800" cy="4414837"/>
          </a:xfrm>
          <a:prstGeom prst="rect">
            <a:avLst/>
          </a:prstGeom>
          <a:ln w="12700">
            <a:solidFill>
              <a:srgbClr val="00B050"/>
            </a:solidFill>
          </a:ln>
          <a:effectLst>
            <a:outerShdw blurRad="50800" dist="101600" dir="2700000" algn="tl" rotWithShape="0">
              <a:schemeClr val="accent6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32548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3FD7F0E-7866-5E74-F533-83100FDD033A}"/>
              </a:ext>
            </a:extLst>
          </p:cNvPr>
          <p:cNvGrpSpPr/>
          <p:nvPr/>
        </p:nvGrpSpPr>
        <p:grpSpPr>
          <a:xfrm>
            <a:off x="109182" y="122830"/>
            <a:ext cx="4976570" cy="5913318"/>
            <a:chOff x="100306" y="99338"/>
            <a:chExt cx="4976570" cy="5913318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6180CFCB-49A6-4706-BB40-D9F5A6BF8B07}"/>
                </a:ext>
              </a:extLst>
            </p:cNvPr>
            <p:cNvGrpSpPr/>
            <p:nvPr/>
          </p:nvGrpSpPr>
          <p:grpSpPr>
            <a:xfrm>
              <a:off x="1114476" y="406400"/>
              <a:ext cx="3962400" cy="2641600"/>
              <a:chOff x="1114476" y="406400"/>
              <a:chExt cx="3962400" cy="2641600"/>
            </a:xfrm>
          </p:grpSpPr>
          <p:pic>
            <p:nvPicPr>
              <p:cNvPr id="19" name="Picture 18" descr="H7XB2T02">
                <a:extLst>
                  <a:ext uri="{FF2B5EF4-FFF2-40B4-BE49-F238E27FC236}">
                    <a16:creationId xmlns:a16="http://schemas.microsoft.com/office/drawing/2014/main" id="{3D238635-326B-4A65-FED3-FF4983906F2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4476" y="406400"/>
                <a:ext cx="3962400" cy="264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0" name="Object 3">
                <a:extLst>
                  <a:ext uri="{FF2B5EF4-FFF2-40B4-BE49-F238E27FC236}">
                    <a16:creationId xmlns:a16="http://schemas.microsoft.com/office/drawing/2014/main" id="{73ECCA0A-20FF-5299-4B72-CAAB81B6AB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5957715"/>
                  </p:ext>
                </p:extLst>
              </p:nvPr>
            </p:nvGraphicFramePr>
            <p:xfrm>
              <a:off x="3013984" y="1011819"/>
              <a:ext cx="1190704" cy="58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799753" imgH="393529" progId="Equation.DSMT4">
                      <p:embed/>
                    </p:oleObj>
                  </mc:Choice>
                  <mc:Fallback>
                    <p:oleObj name="Equation" r:id="rId3" imgW="799753" imgH="393529" progId="Equation.DSMT4">
                      <p:embed/>
                      <p:pic>
                        <p:nvPicPr>
                          <p:cNvPr id="5" name="Object 3">
                            <a:extLst>
                              <a:ext uri="{FF2B5EF4-FFF2-40B4-BE49-F238E27FC236}">
                                <a16:creationId xmlns:a16="http://schemas.microsoft.com/office/drawing/2014/main" id="{56B907DD-F40B-A094-EA6C-AB49AA0D23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3984" y="1011819"/>
                            <a:ext cx="1190704" cy="586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C02F670D-BC08-9884-993D-0F5E7790A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06" y="99338"/>
              <a:ext cx="1266693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:</a:t>
              </a:r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95EFB20F-58F5-6BCE-1700-93755FE45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25" y="1103561"/>
              <a:ext cx="161607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otate about the 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axis.</a:t>
              </a:r>
            </a:p>
          </p:txBody>
        </p:sp>
        <p:grpSp>
          <p:nvGrpSpPr>
            <p:cNvPr id="7" name="Group 18">
              <a:extLst>
                <a:ext uri="{FF2B5EF4-FFF2-40B4-BE49-F238E27FC236}">
                  <a16:creationId xmlns:a16="http://schemas.microsoft.com/office/drawing/2014/main" id="{B7E29E46-2DE2-FC56-D815-5E8EAB8A0E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652" y="3537743"/>
              <a:ext cx="3236912" cy="2474913"/>
              <a:chOff x="443" y="1993"/>
              <a:chExt cx="2039" cy="1559"/>
            </a:xfrm>
          </p:grpSpPr>
          <p:sp>
            <p:nvSpPr>
              <p:cNvPr id="13" name="Freeform 10">
                <a:extLst>
                  <a:ext uri="{FF2B5EF4-FFF2-40B4-BE49-F238E27FC236}">
                    <a16:creationId xmlns:a16="http://schemas.microsoft.com/office/drawing/2014/main" id="{1D25834F-FBD8-F5B3-1804-3F9E26054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0" y="2016"/>
                <a:ext cx="993" cy="1335"/>
              </a:xfrm>
              <a:custGeom>
                <a:avLst/>
                <a:gdLst>
                  <a:gd name="T0" fmla="*/ 0 w 993"/>
                  <a:gd name="T1" fmla="*/ 0 h 1335"/>
                  <a:gd name="T2" fmla="*/ 993 w 993"/>
                  <a:gd name="T3" fmla="*/ 1335 h 1335"/>
                  <a:gd name="T4" fmla="*/ 0 60000 65536"/>
                  <a:gd name="T5" fmla="*/ 0 60000 65536"/>
                  <a:gd name="T6" fmla="*/ 0 w 993"/>
                  <a:gd name="T7" fmla="*/ 0 h 1335"/>
                  <a:gd name="T8" fmla="*/ 993 w 993"/>
                  <a:gd name="T9" fmla="*/ 1335 h 133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93" h="1335">
                    <a:moveTo>
                      <a:pt x="0" y="0"/>
                    </a:moveTo>
                    <a:lnTo>
                      <a:pt x="993" y="133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AADE5550-7454-355D-C7E5-DD594E9CDBD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43" y="2016"/>
                <a:ext cx="993" cy="1335"/>
              </a:xfrm>
              <a:custGeom>
                <a:avLst/>
                <a:gdLst>
                  <a:gd name="T0" fmla="*/ 0 w 993"/>
                  <a:gd name="T1" fmla="*/ 0 h 1335"/>
                  <a:gd name="T2" fmla="*/ 993 w 993"/>
                  <a:gd name="T3" fmla="*/ 1335 h 1335"/>
                  <a:gd name="T4" fmla="*/ 0 60000 65536"/>
                  <a:gd name="T5" fmla="*/ 0 60000 65536"/>
                  <a:gd name="T6" fmla="*/ 0 w 993"/>
                  <a:gd name="T7" fmla="*/ 0 h 1335"/>
                  <a:gd name="T8" fmla="*/ 993 w 993"/>
                  <a:gd name="T9" fmla="*/ 1335 h 133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93" h="1335">
                    <a:moveTo>
                      <a:pt x="0" y="0"/>
                    </a:moveTo>
                    <a:lnTo>
                      <a:pt x="993" y="133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Oval 12">
                <a:extLst>
                  <a:ext uri="{FF2B5EF4-FFF2-40B4-BE49-F238E27FC236}">
                    <a16:creationId xmlns:a16="http://schemas.microsoft.com/office/drawing/2014/main" id="{67E46B55-96F6-C9CD-8422-98A3461F3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" y="3168"/>
                <a:ext cx="1987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id="{E3EA76F4-DE4F-CF7C-0CA2-BF2B543DE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" y="3153"/>
                <a:ext cx="1968" cy="192"/>
              </a:xfrm>
              <a:custGeom>
                <a:avLst/>
                <a:gdLst>
                  <a:gd name="T0" fmla="*/ 0 w 1968"/>
                  <a:gd name="T1" fmla="*/ 192 h 192"/>
                  <a:gd name="T2" fmla="*/ 141 w 1968"/>
                  <a:gd name="T3" fmla="*/ 0 h 192"/>
                  <a:gd name="T4" fmla="*/ 1821 w 1968"/>
                  <a:gd name="T5" fmla="*/ 0 h 192"/>
                  <a:gd name="T6" fmla="*/ 1968 w 1968"/>
                  <a:gd name="T7" fmla="*/ 189 h 192"/>
                  <a:gd name="T8" fmla="*/ 0 w 1968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8"/>
                  <a:gd name="T16" fmla="*/ 0 h 192"/>
                  <a:gd name="T17" fmla="*/ 1968 w 1968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8" h="192">
                    <a:moveTo>
                      <a:pt x="0" y="192"/>
                    </a:moveTo>
                    <a:lnTo>
                      <a:pt x="141" y="0"/>
                    </a:lnTo>
                    <a:lnTo>
                      <a:pt x="1821" y="0"/>
                    </a:lnTo>
                    <a:lnTo>
                      <a:pt x="1968" y="189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C78B6CAE-AE7C-2FFB-CDBB-D00A44257E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" y="1993"/>
                <a:ext cx="2039" cy="1559"/>
              </a:xfrm>
              <a:custGeom>
                <a:avLst/>
                <a:gdLst>
                  <a:gd name="T0" fmla="*/ 76 w 2039"/>
                  <a:gd name="T1" fmla="*/ 1256 h 1559"/>
                  <a:gd name="T2" fmla="*/ 861 w 2039"/>
                  <a:gd name="T3" fmla="*/ 202 h 1559"/>
                  <a:gd name="T4" fmla="*/ 975 w 2039"/>
                  <a:gd name="T5" fmla="*/ 46 h 1559"/>
                  <a:gd name="T6" fmla="*/ 1014 w 2039"/>
                  <a:gd name="T7" fmla="*/ 49 h 1559"/>
                  <a:gd name="T8" fmla="*/ 1137 w 2039"/>
                  <a:gd name="T9" fmla="*/ 211 h 1559"/>
                  <a:gd name="T10" fmla="*/ 1899 w 2039"/>
                  <a:gd name="T11" fmla="*/ 1237 h 1559"/>
                  <a:gd name="T12" fmla="*/ 1978 w 2039"/>
                  <a:gd name="T13" fmla="*/ 1340 h 1559"/>
                  <a:gd name="T14" fmla="*/ 1977 w 2039"/>
                  <a:gd name="T15" fmla="*/ 1391 h 1559"/>
                  <a:gd name="T16" fmla="*/ 1965 w 2039"/>
                  <a:gd name="T17" fmla="*/ 1405 h 1559"/>
                  <a:gd name="T18" fmla="*/ 1942 w 2039"/>
                  <a:gd name="T19" fmla="*/ 1423 h 1559"/>
                  <a:gd name="T20" fmla="*/ 1912 w 2039"/>
                  <a:gd name="T21" fmla="*/ 1441 h 1559"/>
                  <a:gd name="T22" fmla="*/ 1840 w 2039"/>
                  <a:gd name="T23" fmla="*/ 1466 h 1559"/>
                  <a:gd name="T24" fmla="*/ 1753 w 2039"/>
                  <a:gd name="T25" fmla="*/ 1490 h 1559"/>
                  <a:gd name="T26" fmla="*/ 1690 w 2039"/>
                  <a:gd name="T27" fmla="*/ 1504 h 1559"/>
                  <a:gd name="T28" fmla="*/ 1603 w 2039"/>
                  <a:gd name="T29" fmla="*/ 1517 h 1559"/>
                  <a:gd name="T30" fmla="*/ 1540 w 2039"/>
                  <a:gd name="T31" fmla="*/ 1526 h 1559"/>
                  <a:gd name="T32" fmla="*/ 1459 w 2039"/>
                  <a:gd name="T33" fmla="*/ 1535 h 1559"/>
                  <a:gd name="T34" fmla="*/ 1399 w 2039"/>
                  <a:gd name="T35" fmla="*/ 1541 h 1559"/>
                  <a:gd name="T36" fmla="*/ 1330 w 2039"/>
                  <a:gd name="T37" fmla="*/ 1547 h 1559"/>
                  <a:gd name="T38" fmla="*/ 1234 w 2039"/>
                  <a:gd name="T39" fmla="*/ 1553 h 1559"/>
                  <a:gd name="T40" fmla="*/ 1141 w 2039"/>
                  <a:gd name="T41" fmla="*/ 1556 h 1559"/>
                  <a:gd name="T42" fmla="*/ 1074 w 2039"/>
                  <a:gd name="T43" fmla="*/ 1558 h 1559"/>
                  <a:gd name="T44" fmla="*/ 949 w 2039"/>
                  <a:gd name="T45" fmla="*/ 1559 h 1559"/>
                  <a:gd name="T46" fmla="*/ 862 w 2039"/>
                  <a:gd name="T47" fmla="*/ 1556 h 1559"/>
                  <a:gd name="T48" fmla="*/ 789 w 2039"/>
                  <a:gd name="T49" fmla="*/ 1555 h 1559"/>
                  <a:gd name="T50" fmla="*/ 703 w 2039"/>
                  <a:gd name="T51" fmla="*/ 1550 h 1559"/>
                  <a:gd name="T52" fmla="*/ 565 w 2039"/>
                  <a:gd name="T53" fmla="*/ 1541 h 1559"/>
                  <a:gd name="T54" fmla="*/ 418 w 2039"/>
                  <a:gd name="T55" fmla="*/ 1523 h 1559"/>
                  <a:gd name="T56" fmla="*/ 325 w 2039"/>
                  <a:gd name="T57" fmla="*/ 1511 h 1559"/>
                  <a:gd name="T58" fmla="*/ 247 w 2039"/>
                  <a:gd name="T59" fmla="*/ 1490 h 1559"/>
                  <a:gd name="T60" fmla="*/ 175 w 2039"/>
                  <a:gd name="T61" fmla="*/ 1472 h 1559"/>
                  <a:gd name="T62" fmla="*/ 118 w 2039"/>
                  <a:gd name="T63" fmla="*/ 1457 h 1559"/>
                  <a:gd name="T64" fmla="*/ 64 w 2039"/>
                  <a:gd name="T65" fmla="*/ 1435 h 1559"/>
                  <a:gd name="T66" fmla="*/ 22 w 2039"/>
                  <a:gd name="T67" fmla="*/ 1406 h 1559"/>
                  <a:gd name="T68" fmla="*/ 0 w 2039"/>
                  <a:gd name="T69" fmla="*/ 1369 h 1559"/>
                  <a:gd name="T70" fmla="*/ 25 w 2039"/>
                  <a:gd name="T71" fmla="*/ 1321 h 1559"/>
                  <a:gd name="T72" fmla="*/ 76 w 2039"/>
                  <a:gd name="T73" fmla="*/ 1256 h 155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039"/>
                  <a:gd name="T112" fmla="*/ 0 h 1559"/>
                  <a:gd name="T113" fmla="*/ 2039 w 2039"/>
                  <a:gd name="T114" fmla="*/ 1559 h 155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039" h="1559">
                    <a:moveTo>
                      <a:pt x="76" y="1256"/>
                    </a:moveTo>
                    <a:cubicBezTo>
                      <a:pt x="215" y="1069"/>
                      <a:pt x="711" y="404"/>
                      <a:pt x="861" y="202"/>
                    </a:cubicBezTo>
                    <a:cubicBezTo>
                      <a:pt x="1011" y="0"/>
                      <a:pt x="950" y="71"/>
                      <a:pt x="975" y="46"/>
                    </a:cubicBezTo>
                    <a:cubicBezTo>
                      <a:pt x="1000" y="21"/>
                      <a:pt x="987" y="21"/>
                      <a:pt x="1014" y="49"/>
                    </a:cubicBezTo>
                    <a:cubicBezTo>
                      <a:pt x="1041" y="77"/>
                      <a:pt x="990" y="13"/>
                      <a:pt x="1137" y="211"/>
                    </a:cubicBezTo>
                    <a:cubicBezTo>
                      <a:pt x="1284" y="409"/>
                      <a:pt x="1759" y="1049"/>
                      <a:pt x="1899" y="1237"/>
                    </a:cubicBezTo>
                    <a:cubicBezTo>
                      <a:pt x="2039" y="1425"/>
                      <a:pt x="1965" y="1314"/>
                      <a:pt x="1978" y="1340"/>
                    </a:cubicBezTo>
                    <a:cubicBezTo>
                      <a:pt x="1991" y="1366"/>
                      <a:pt x="1979" y="1380"/>
                      <a:pt x="1977" y="1391"/>
                    </a:cubicBezTo>
                    <a:cubicBezTo>
                      <a:pt x="1975" y="1402"/>
                      <a:pt x="1971" y="1400"/>
                      <a:pt x="1965" y="1405"/>
                    </a:cubicBezTo>
                    <a:cubicBezTo>
                      <a:pt x="1959" y="1410"/>
                      <a:pt x="1951" y="1417"/>
                      <a:pt x="1942" y="1423"/>
                    </a:cubicBezTo>
                    <a:cubicBezTo>
                      <a:pt x="1933" y="1429"/>
                      <a:pt x="1929" y="1434"/>
                      <a:pt x="1912" y="1441"/>
                    </a:cubicBezTo>
                    <a:cubicBezTo>
                      <a:pt x="1895" y="1448"/>
                      <a:pt x="1866" y="1458"/>
                      <a:pt x="1840" y="1466"/>
                    </a:cubicBezTo>
                    <a:cubicBezTo>
                      <a:pt x="1814" y="1474"/>
                      <a:pt x="1778" y="1484"/>
                      <a:pt x="1753" y="1490"/>
                    </a:cubicBezTo>
                    <a:cubicBezTo>
                      <a:pt x="1728" y="1496"/>
                      <a:pt x="1715" y="1499"/>
                      <a:pt x="1690" y="1504"/>
                    </a:cubicBezTo>
                    <a:cubicBezTo>
                      <a:pt x="1665" y="1509"/>
                      <a:pt x="1628" y="1513"/>
                      <a:pt x="1603" y="1517"/>
                    </a:cubicBezTo>
                    <a:cubicBezTo>
                      <a:pt x="1578" y="1521"/>
                      <a:pt x="1564" y="1523"/>
                      <a:pt x="1540" y="1526"/>
                    </a:cubicBezTo>
                    <a:cubicBezTo>
                      <a:pt x="1516" y="1529"/>
                      <a:pt x="1483" y="1533"/>
                      <a:pt x="1459" y="1535"/>
                    </a:cubicBezTo>
                    <a:cubicBezTo>
                      <a:pt x="1435" y="1537"/>
                      <a:pt x="1420" y="1539"/>
                      <a:pt x="1399" y="1541"/>
                    </a:cubicBezTo>
                    <a:cubicBezTo>
                      <a:pt x="1378" y="1543"/>
                      <a:pt x="1357" y="1545"/>
                      <a:pt x="1330" y="1547"/>
                    </a:cubicBezTo>
                    <a:cubicBezTo>
                      <a:pt x="1303" y="1549"/>
                      <a:pt x="1265" y="1552"/>
                      <a:pt x="1234" y="1553"/>
                    </a:cubicBezTo>
                    <a:cubicBezTo>
                      <a:pt x="1203" y="1554"/>
                      <a:pt x="1168" y="1555"/>
                      <a:pt x="1141" y="1556"/>
                    </a:cubicBezTo>
                    <a:cubicBezTo>
                      <a:pt x="1114" y="1557"/>
                      <a:pt x="1106" y="1557"/>
                      <a:pt x="1074" y="1558"/>
                    </a:cubicBezTo>
                    <a:cubicBezTo>
                      <a:pt x="1042" y="1559"/>
                      <a:pt x="984" y="1559"/>
                      <a:pt x="949" y="1559"/>
                    </a:cubicBezTo>
                    <a:cubicBezTo>
                      <a:pt x="914" y="1559"/>
                      <a:pt x="889" y="1557"/>
                      <a:pt x="862" y="1556"/>
                    </a:cubicBezTo>
                    <a:cubicBezTo>
                      <a:pt x="835" y="1555"/>
                      <a:pt x="815" y="1556"/>
                      <a:pt x="789" y="1555"/>
                    </a:cubicBezTo>
                    <a:cubicBezTo>
                      <a:pt x="763" y="1554"/>
                      <a:pt x="740" y="1552"/>
                      <a:pt x="703" y="1550"/>
                    </a:cubicBezTo>
                    <a:cubicBezTo>
                      <a:pt x="666" y="1548"/>
                      <a:pt x="612" y="1545"/>
                      <a:pt x="565" y="1541"/>
                    </a:cubicBezTo>
                    <a:cubicBezTo>
                      <a:pt x="518" y="1537"/>
                      <a:pt x="458" y="1528"/>
                      <a:pt x="418" y="1523"/>
                    </a:cubicBezTo>
                    <a:cubicBezTo>
                      <a:pt x="378" y="1518"/>
                      <a:pt x="353" y="1516"/>
                      <a:pt x="325" y="1511"/>
                    </a:cubicBezTo>
                    <a:cubicBezTo>
                      <a:pt x="297" y="1506"/>
                      <a:pt x="272" y="1496"/>
                      <a:pt x="247" y="1490"/>
                    </a:cubicBezTo>
                    <a:cubicBezTo>
                      <a:pt x="222" y="1484"/>
                      <a:pt x="196" y="1477"/>
                      <a:pt x="175" y="1472"/>
                    </a:cubicBezTo>
                    <a:cubicBezTo>
                      <a:pt x="154" y="1467"/>
                      <a:pt x="136" y="1463"/>
                      <a:pt x="118" y="1457"/>
                    </a:cubicBezTo>
                    <a:cubicBezTo>
                      <a:pt x="100" y="1451"/>
                      <a:pt x="80" y="1443"/>
                      <a:pt x="64" y="1435"/>
                    </a:cubicBezTo>
                    <a:cubicBezTo>
                      <a:pt x="48" y="1427"/>
                      <a:pt x="33" y="1417"/>
                      <a:pt x="22" y="1406"/>
                    </a:cubicBezTo>
                    <a:cubicBezTo>
                      <a:pt x="11" y="1395"/>
                      <a:pt x="0" y="1383"/>
                      <a:pt x="0" y="1369"/>
                    </a:cubicBezTo>
                    <a:cubicBezTo>
                      <a:pt x="0" y="1355"/>
                      <a:pt x="12" y="1340"/>
                      <a:pt x="25" y="1321"/>
                    </a:cubicBezTo>
                    <a:cubicBezTo>
                      <a:pt x="38" y="1302"/>
                      <a:pt x="66" y="1270"/>
                      <a:pt x="76" y="125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CC99"/>
                  </a:gs>
                  <a:gs pos="50000">
                    <a:srgbClr val="FFFFFF"/>
                  </a:gs>
                  <a:gs pos="100000">
                    <a:srgbClr val="FFCC99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D2B3265C-567B-021E-1B14-343B93A15A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" y="3167"/>
                <a:ext cx="1987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" name="Group 22">
              <a:extLst>
                <a:ext uri="{FF2B5EF4-FFF2-40B4-BE49-F238E27FC236}">
                  <a16:creationId xmlns:a16="http://schemas.microsoft.com/office/drawing/2014/main" id="{1555FFE0-3C20-FF9F-8941-225D0EB58C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9957" y="1629915"/>
              <a:ext cx="1221919" cy="488842"/>
              <a:chOff x="2146756" y="1480690"/>
              <a:chExt cx="1221919" cy="488842"/>
            </a:xfrm>
          </p:grpSpPr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2191FB70-6548-92C0-FF08-76B68D5E413A}"/>
                  </a:ext>
                </a:extLst>
              </p:cNvPr>
              <p:cNvCxnSpPr/>
              <p:nvPr/>
            </p:nvCxnSpPr>
            <p:spPr>
              <a:xfrm>
                <a:off x="2454275" y="1676400"/>
                <a:ext cx="9144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3751E6A-CDD0-A5AB-8784-D314E9F7F8A3}"/>
                  </a:ext>
                </a:extLst>
              </p:cNvPr>
              <p:cNvSpPr txBox="1"/>
              <p:nvPr/>
            </p:nvSpPr>
            <p:spPr>
              <a:xfrm>
                <a:off x="2819400" y="1600200"/>
                <a:ext cx="287258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8B6D182-F852-0F83-1597-38E5764F857F}"/>
                  </a:ext>
                </a:extLst>
              </p:cNvPr>
              <p:cNvSpPr txBox="1"/>
              <p:nvPr/>
            </p:nvSpPr>
            <p:spPr>
              <a:xfrm>
                <a:off x="2146756" y="1480690"/>
                <a:ext cx="287258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sp>
          <p:nvSpPr>
            <p:cNvPr id="9" name="Arrow: Curved Down 8">
              <a:extLst>
                <a:ext uri="{FF2B5EF4-FFF2-40B4-BE49-F238E27FC236}">
                  <a16:creationId xmlns:a16="http://schemas.microsoft.com/office/drawing/2014/main" id="{A0BC51D0-BE5F-6D42-43DD-4E6D2947C662}"/>
                </a:ext>
              </a:extLst>
            </p:cNvPr>
            <p:cNvSpPr/>
            <p:nvPr/>
          </p:nvSpPr>
          <p:spPr>
            <a:xfrm rot="16200000">
              <a:off x="2132858" y="16669"/>
              <a:ext cx="341312" cy="685800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59F0C05-1CB7-D957-5427-A56E9BC93FB1}"/>
              </a:ext>
            </a:extLst>
          </p:cNvPr>
          <p:cNvCxnSpPr>
            <a:cxnSpLocks/>
          </p:cNvCxnSpPr>
          <p:nvPr/>
        </p:nvCxnSpPr>
        <p:spPr>
          <a:xfrm flipH="1">
            <a:off x="4953345" y="261938"/>
            <a:ext cx="23679" cy="625617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9">
            <a:extLst>
              <a:ext uri="{FF2B5EF4-FFF2-40B4-BE49-F238E27FC236}">
                <a16:creationId xmlns:a16="http://schemas.microsoft.com/office/drawing/2014/main" id="{F124F785-76B6-7472-5431-16B801C000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311" y="248325"/>
            <a:ext cx="3117128" cy="81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99DCD1AB-5C4E-52B6-2600-EAE9C0EDC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94184"/>
              </p:ext>
            </p:extLst>
          </p:nvPr>
        </p:nvGraphicFramePr>
        <p:xfrm>
          <a:off x="8313004" y="1186654"/>
          <a:ext cx="1041400" cy="74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418918" progId="Equation.DSMT4">
                  <p:embed/>
                </p:oleObj>
              </mc:Choice>
              <mc:Fallback>
                <p:oleObj name="Equation" r:id="rId6" imgW="583947" imgH="418918" progId="Equation.DSMT4">
                  <p:embed/>
                  <p:pic>
                    <p:nvPicPr>
                      <p:cNvPr id="7170" name="Object 9">
                        <a:extLst>
                          <a:ext uri="{FF2B5EF4-FFF2-40B4-BE49-F238E27FC236}">
                            <a16:creationId xmlns:a16="http://schemas.microsoft.com/office/drawing/2014/main" id="{A56587E6-7175-A186-8B4C-C8301EE55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004" y="1186654"/>
                        <a:ext cx="1041400" cy="747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C7048CE7-65E8-F781-E4E4-4D7B22986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71193"/>
              </p:ext>
            </p:extLst>
          </p:nvPr>
        </p:nvGraphicFramePr>
        <p:xfrm>
          <a:off x="5960132" y="2022739"/>
          <a:ext cx="4232762" cy="96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5200" imgH="508000" progId="Equation.DSMT4">
                  <p:embed/>
                </p:oleObj>
              </mc:Choice>
              <mc:Fallback>
                <p:oleObj name="Equation" r:id="rId8" imgW="2235200" imgH="508000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8888D4CC-C47B-D5E9-D214-5CC798929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132" y="2022739"/>
                        <a:ext cx="4232762" cy="961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8CE8953A-97BF-DD73-FD2B-0B6E9B2F7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02754"/>
              </p:ext>
            </p:extLst>
          </p:nvPr>
        </p:nvGraphicFramePr>
        <p:xfrm>
          <a:off x="6266929" y="3011182"/>
          <a:ext cx="3089754" cy="84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400" imgH="457200" progId="Equation.DSMT4">
                  <p:embed/>
                </p:oleObj>
              </mc:Choice>
              <mc:Fallback>
                <p:oleObj name="Equation" r:id="rId10" imgW="1676400" imgH="457200" progId="Equation.DSMT4">
                  <p:embed/>
                  <p:pic>
                    <p:nvPicPr>
                      <p:cNvPr id="15" name="Object 18">
                        <a:extLst>
                          <a:ext uri="{FF2B5EF4-FFF2-40B4-BE49-F238E27FC236}">
                            <a16:creationId xmlns:a16="http://schemas.microsoft.com/office/drawing/2014/main" id="{AA383701-4798-7223-4DA7-F2653066F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929" y="3011182"/>
                        <a:ext cx="3089754" cy="84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B57F9806-C48A-C2C9-C4CD-364FD1326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109125"/>
              </p:ext>
            </p:extLst>
          </p:nvPr>
        </p:nvGraphicFramePr>
        <p:xfrm>
          <a:off x="6311575" y="3873074"/>
          <a:ext cx="2643100" cy="76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900" imgH="431800" progId="Equation.DSMT4">
                  <p:embed/>
                </p:oleObj>
              </mc:Choice>
              <mc:Fallback>
                <p:oleObj name="Equation" r:id="rId12" imgW="1485900" imgH="431800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4CBCFC8E-6896-6300-462D-A8ECE3D77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575" y="3873074"/>
                        <a:ext cx="2643100" cy="76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4024D9C3-A7A1-F4C1-80B6-13527A0A6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02490"/>
              </p:ext>
            </p:extLst>
          </p:nvPr>
        </p:nvGraphicFramePr>
        <p:xfrm>
          <a:off x="6319980" y="4720266"/>
          <a:ext cx="2296949" cy="88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6755" imgH="482391" progId="Equation.DSMT4">
                  <p:embed/>
                </p:oleObj>
              </mc:Choice>
              <mc:Fallback>
                <p:oleObj name="Equation" r:id="rId14" imgW="1256755" imgH="482391" progId="Equation.DSMT4">
                  <p:embed/>
                  <p:pic>
                    <p:nvPicPr>
                      <p:cNvPr id="17" name="Object 20">
                        <a:extLst>
                          <a:ext uri="{FF2B5EF4-FFF2-40B4-BE49-F238E27FC236}">
                            <a16:creationId xmlns:a16="http://schemas.microsoft.com/office/drawing/2014/main" id="{311591AD-4591-F166-FACE-617326FE6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980" y="4720266"/>
                        <a:ext cx="2296949" cy="881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CBE5F789-352A-8BF8-1F92-3C3A6504F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53120"/>
              </p:ext>
            </p:extLst>
          </p:nvPr>
        </p:nvGraphicFramePr>
        <p:xfrm>
          <a:off x="6319980" y="5664851"/>
          <a:ext cx="1627222" cy="69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6698" imgH="393529" progId="Equation.DSMT4">
                  <p:embed/>
                </p:oleObj>
              </mc:Choice>
              <mc:Fallback>
                <p:oleObj name="Equation" r:id="rId16" imgW="926698" imgH="393529" progId="Equation.DSMT4">
                  <p:embed/>
                  <p:pic>
                    <p:nvPicPr>
                      <p:cNvPr id="18" name="Object 21">
                        <a:extLst>
                          <a:ext uri="{FF2B5EF4-FFF2-40B4-BE49-F238E27FC236}">
                            <a16:creationId xmlns:a16="http://schemas.microsoft.com/office/drawing/2014/main" id="{FA959B5E-4B85-BE73-9695-189E7A75D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980" y="5664851"/>
                        <a:ext cx="1627222" cy="69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>
            <a:extLst>
              <a:ext uri="{FF2B5EF4-FFF2-40B4-BE49-F238E27FC236}">
                <a16:creationId xmlns:a16="http://schemas.microsoft.com/office/drawing/2014/main" id="{AF2494EF-0130-BAEC-380D-206A013A8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49290"/>
              </p:ext>
            </p:extLst>
          </p:nvPr>
        </p:nvGraphicFramePr>
        <p:xfrm>
          <a:off x="7976691" y="5690251"/>
          <a:ext cx="936210" cy="69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393529" progId="Equation.DSMT4">
                  <p:embed/>
                </p:oleObj>
              </mc:Choice>
              <mc:Fallback>
                <p:oleObj name="Equation" r:id="rId18" imgW="533169" imgH="393529" progId="Equation.DSMT4">
                  <p:embed/>
                  <p:pic>
                    <p:nvPicPr>
                      <p:cNvPr id="19" name="Object 22">
                        <a:extLst>
                          <a:ext uri="{FF2B5EF4-FFF2-40B4-BE49-F238E27FC236}">
                            <a16:creationId xmlns:a16="http://schemas.microsoft.com/office/drawing/2014/main" id="{34E3DE52-0CBE-3BBE-0167-7A18B6B59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691" y="5690251"/>
                        <a:ext cx="936210" cy="69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>
            <a:extLst>
              <a:ext uri="{FF2B5EF4-FFF2-40B4-BE49-F238E27FC236}">
                <a16:creationId xmlns:a16="http://schemas.microsoft.com/office/drawing/2014/main" id="{36302A15-A6D5-3929-9186-E99C41D8F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87674"/>
              </p:ext>
            </p:extLst>
          </p:nvPr>
        </p:nvGraphicFramePr>
        <p:xfrm>
          <a:off x="8894298" y="5818844"/>
          <a:ext cx="1433245" cy="36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058" imgH="203112" progId="Equation.DSMT4">
                  <p:embed/>
                </p:oleObj>
              </mc:Choice>
              <mc:Fallback>
                <p:oleObj name="Equation" r:id="rId20" imgW="787058" imgH="203112" progId="Equation.DSMT4">
                  <p:embed/>
                  <p:pic>
                    <p:nvPicPr>
                      <p:cNvPr id="20" name="Object 23">
                        <a:extLst>
                          <a:ext uri="{FF2B5EF4-FFF2-40B4-BE49-F238E27FC236}">
                            <a16:creationId xmlns:a16="http://schemas.microsoft.com/office/drawing/2014/main" id="{64F6988E-51C8-08FD-1115-83C2BF4E3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298" y="5818844"/>
                        <a:ext cx="1433245" cy="369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24">
            <a:extLst>
              <a:ext uri="{FF2B5EF4-FFF2-40B4-BE49-F238E27FC236}">
                <a16:creationId xmlns:a16="http://schemas.microsoft.com/office/drawing/2014/main" id="{603EDD41-FC66-6DD1-5B9F-715F803E0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3517" y="5693162"/>
            <a:ext cx="13716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7135ADB6-0E4A-E06D-1D2A-6B4069D31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82953"/>
              </p:ext>
            </p:extLst>
          </p:nvPr>
        </p:nvGraphicFramePr>
        <p:xfrm>
          <a:off x="6194353" y="1191703"/>
          <a:ext cx="1470278" cy="72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753" imgH="393529" progId="Equation.DSMT4">
                  <p:embed/>
                </p:oleObj>
              </mc:Choice>
              <mc:Fallback>
                <p:oleObj name="Equation" r:id="rId22" imgW="799753" imgH="393529" progId="Equation.DSMT4">
                  <p:embed/>
                  <p:pic>
                    <p:nvPicPr>
                      <p:cNvPr id="7178" name="Object 25">
                        <a:extLst>
                          <a:ext uri="{FF2B5EF4-FFF2-40B4-BE49-F238E27FC236}">
                            <a16:creationId xmlns:a16="http://schemas.microsoft.com/office/drawing/2014/main" id="{44257136-9A85-556F-E78D-2958CA491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353" y="1191703"/>
                        <a:ext cx="1470278" cy="723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28">
            <a:extLst>
              <a:ext uri="{FF2B5EF4-FFF2-40B4-BE49-F238E27FC236}">
                <a16:creationId xmlns:a16="http://schemas.microsoft.com/office/drawing/2014/main" id="{A9867E0C-58E1-1620-FA67-6311B72E3F2C}"/>
              </a:ext>
            </a:extLst>
          </p:cNvPr>
          <p:cNvSpPr>
            <a:spLocks/>
          </p:cNvSpPr>
          <p:nvPr/>
        </p:nvSpPr>
        <p:spPr bwMode="auto">
          <a:xfrm flipV="1">
            <a:off x="7094694" y="832754"/>
            <a:ext cx="126470" cy="385922"/>
          </a:xfrm>
          <a:custGeom>
            <a:avLst/>
            <a:gdLst>
              <a:gd name="T0" fmla="*/ 0 w 219"/>
              <a:gd name="T1" fmla="*/ 0 h 384"/>
              <a:gd name="T2" fmla="*/ 2147483646 w 219"/>
              <a:gd name="T3" fmla="*/ 2147483646 h 384"/>
              <a:gd name="T4" fmla="*/ 2147483646 w 219"/>
              <a:gd name="T5" fmla="*/ 2147483646 h 384"/>
              <a:gd name="T6" fmla="*/ 2147483646 w 219"/>
              <a:gd name="T7" fmla="*/ 2147483646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219"/>
              <a:gd name="T13" fmla="*/ 0 h 384"/>
              <a:gd name="T14" fmla="*/ 219 w 219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" h="384">
                <a:moveTo>
                  <a:pt x="0" y="0"/>
                </a:moveTo>
                <a:cubicBezTo>
                  <a:pt x="21" y="18"/>
                  <a:pt x="95" y="62"/>
                  <a:pt x="128" y="100"/>
                </a:cubicBezTo>
                <a:cubicBezTo>
                  <a:pt x="161" y="138"/>
                  <a:pt x="186" y="179"/>
                  <a:pt x="201" y="226"/>
                </a:cubicBezTo>
                <a:cubicBezTo>
                  <a:pt x="216" y="273"/>
                  <a:pt x="215" y="351"/>
                  <a:pt x="219" y="38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Freeform 29">
            <a:extLst>
              <a:ext uri="{FF2B5EF4-FFF2-40B4-BE49-F238E27FC236}">
                <a16:creationId xmlns:a16="http://schemas.microsoft.com/office/drawing/2014/main" id="{7CAF52F8-3F89-E4A7-6FEC-A277AC520D62}"/>
              </a:ext>
            </a:extLst>
          </p:cNvPr>
          <p:cNvSpPr>
            <a:spLocks/>
          </p:cNvSpPr>
          <p:nvPr/>
        </p:nvSpPr>
        <p:spPr bwMode="auto">
          <a:xfrm flipH="1" flipV="1">
            <a:off x="8604591" y="967949"/>
            <a:ext cx="303759" cy="423132"/>
          </a:xfrm>
          <a:custGeom>
            <a:avLst/>
            <a:gdLst>
              <a:gd name="T0" fmla="*/ 0 w 46"/>
              <a:gd name="T1" fmla="*/ 0 h 174"/>
              <a:gd name="T2" fmla="*/ 2147483646 w 46"/>
              <a:gd name="T3" fmla="*/ 2147483646 h 174"/>
              <a:gd name="T4" fmla="*/ 0 60000 65536"/>
              <a:gd name="T5" fmla="*/ 0 60000 65536"/>
              <a:gd name="T6" fmla="*/ 0 w 46"/>
              <a:gd name="T7" fmla="*/ 0 h 174"/>
              <a:gd name="T8" fmla="*/ 46 w 46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" h="174">
                <a:moveTo>
                  <a:pt x="0" y="0"/>
                </a:moveTo>
                <a:lnTo>
                  <a:pt x="46" y="174"/>
                </a:ln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55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9374B375-1463-00D4-95A5-2E5246767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62" y="208168"/>
            <a:ext cx="126669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pic>
        <p:nvPicPr>
          <p:cNvPr id="3" name="Picture 3" descr="H7X1HJ01">
            <a:extLst>
              <a:ext uri="{FF2B5EF4-FFF2-40B4-BE49-F238E27FC236}">
                <a16:creationId xmlns:a16="http://schemas.microsoft.com/office/drawing/2014/main" id="{A55763B8-7D42-7CD2-4B13-F1B23B73D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44" y="54934"/>
            <a:ext cx="44196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34">
            <a:extLst>
              <a:ext uri="{FF2B5EF4-FFF2-40B4-BE49-F238E27FC236}">
                <a16:creationId xmlns:a16="http://schemas.microsoft.com/office/drawing/2014/main" id="{A5106141-B579-2F8B-559F-7AD517EA096A}"/>
              </a:ext>
            </a:extLst>
          </p:cNvPr>
          <p:cNvGrpSpPr>
            <a:grpSpLocks/>
          </p:cNvGrpSpPr>
          <p:nvPr/>
        </p:nvGrpSpPr>
        <p:grpSpPr bwMode="auto">
          <a:xfrm>
            <a:off x="565358" y="937984"/>
            <a:ext cx="3813175" cy="2232882"/>
            <a:chOff x="-3721100" y="1282700"/>
            <a:chExt cx="3813175" cy="2306638"/>
          </a:xfrm>
        </p:grpSpPr>
        <p:grpSp>
          <p:nvGrpSpPr>
            <p:cNvPr id="6" name="Group 233">
              <a:extLst>
                <a:ext uri="{FF2B5EF4-FFF2-40B4-BE49-F238E27FC236}">
                  <a16:creationId xmlns:a16="http://schemas.microsoft.com/office/drawing/2014/main" id="{88C9B7FC-5BC0-EFDE-94EF-35C51E17383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-3721100" y="2514600"/>
              <a:ext cx="3514725" cy="1074738"/>
              <a:chOff x="1776" y="2592"/>
              <a:chExt cx="2612" cy="870"/>
            </a:xfrm>
          </p:grpSpPr>
          <p:sp>
            <p:nvSpPr>
              <p:cNvPr id="8" name="Line 5">
                <a:extLst>
                  <a:ext uri="{FF2B5EF4-FFF2-40B4-BE49-F238E27FC236}">
                    <a16:creationId xmlns:a16="http://schemas.microsoft.com/office/drawing/2014/main" id="{69D1F601-D50F-1EE8-6044-CB72AADCFF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3399"/>
                <a:ext cx="14" cy="6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6">
                <a:extLst>
                  <a:ext uri="{FF2B5EF4-FFF2-40B4-BE49-F238E27FC236}">
                    <a16:creationId xmlns:a16="http://schemas.microsoft.com/office/drawing/2014/main" id="{A29A5CC4-257E-7BF3-0141-2E4B46CBC9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90" y="3376"/>
                <a:ext cx="12" cy="2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7">
                <a:extLst>
                  <a:ext uri="{FF2B5EF4-FFF2-40B4-BE49-F238E27FC236}">
                    <a16:creationId xmlns:a16="http://schemas.microsoft.com/office/drawing/2014/main" id="{BA3C3F9E-588B-9840-ECE7-7A7E1C2CD8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2" y="3356"/>
                <a:ext cx="13" cy="2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EE525525-6A29-5FBC-4E63-9588BD9314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5" y="3339"/>
                <a:ext cx="14" cy="1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9">
                <a:extLst>
                  <a:ext uri="{FF2B5EF4-FFF2-40B4-BE49-F238E27FC236}">
                    <a16:creationId xmlns:a16="http://schemas.microsoft.com/office/drawing/2014/main" id="{29C07565-4A15-9E01-F730-EFFAA3C3EB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9" y="3324"/>
                <a:ext cx="13" cy="1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0">
                <a:extLst>
                  <a:ext uri="{FF2B5EF4-FFF2-40B4-BE49-F238E27FC236}">
                    <a16:creationId xmlns:a16="http://schemas.microsoft.com/office/drawing/2014/main" id="{BA61D307-5B30-2A75-769A-E42B4578C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2" y="3311"/>
                <a:ext cx="13" cy="1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1">
                <a:extLst>
                  <a:ext uri="{FF2B5EF4-FFF2-40B4-BE49-F238E27FC236}">
                    <a16:creationId xmlns:a16="http://schemas.microsoft.com/office/drawing/2014/main" id="{A3180444-2E5A-AE26-F091-769448D48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55" y="3299"/>
                <a:ext cx="13" cy="1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2">
                <a:extLst>
                  <a:ext uri="{FF2B5EF4-FFF2-40B4-BE49-F238E27FC236}">
                    <a16:creationId xmlns:a16="http://schemas.microsoft.com/office/drawing/2014/main" id="{0C9BEF0A-A31F-D31B-0244-C0E5FB2759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8" y="3288"/>
                <a:ext cx="13" cy="1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3">
                <a:extLst>
                  <a:ext uri="{FF2B5EF4-FFF2-40B4-BE49-F238E27FC236}">
                    <a16:creationId xmlns:a16="http://schemas.microsoft.com/office/drawing/2014/main" id="{FE8F9F90-9658-49EB-61AA-9AB234D877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81" y="3277"/>
                <a:ext cx="14" cy="1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4">
                <a:extLst>
                  <a:ext uri="{FF2B5EF4-FFF2-40B4-BE49-F238E27FC236}">
                    <a16:creationId xmlns:a16="http://schemas.microsoft.com/office/drawing/2014/main" id="{8D7A999C-B06B-4EF1-33BE-0C9FCDD95D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5" y="3266"/>
                <a:ext cx="13" cy="1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5">
                <a:extLst>
                  <a:ext uri="{FF2B5EF4-FFF2-40B4-BE49-F238E27FC236}">
                    <a16:creationId xmlns:a16="http://schemas.microsoft.com/office/drawing/2014/main" id="{B7978E51-3944-3FC0-4EBA-A36983FA29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8" y="3258"/>
                <a:ext cx="12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6">
                <a:extLst>
                  <a:ext uri="{FF2B5EF4-FFF2-40B4-BE49-F238E27FC236}">
                    <a16:creationId xmlns:a16="http://schemas.microsoft.com/office/drawing/2014/main" id="{473223E6-4D31-A57B-255F-4339C54D35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3248"/>
                <a:ext cx="14" cy="1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7">
                <a:extLst>
                  <a:ext uri="{FF2B5EF4-FFF2-40B4-BE49-F238E27FC236}">
                    <a16:creationId xmlns:a16="http://schemas.microsoft.com/office/drawing/2014/main" id="{757F0D13-1553-F720-16AF-02902B9A7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34" y="3239"/>
                <a:ext cx="14" cy="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8">
                <a:extLst>
                  <a:ext uri="{FF2B5EF4-FFF2-40B4-BE49-F238E27FC236}">
                    <a16:creationId xmlns:a16="http://schemas.microsoft.com/office/drawing/2014/main" id="{F9B0F5E1-D022-8AB9-65F6-7EDFA48DD5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8" y="3231"/>
                <a:ext cx="13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9">
                <a:extLst>
                  <a:ext uri="{FF2B5EF4-FFF2-40B4-BE49-F238E27FC236}">
                    <a16:creationId xmlns:a16="http://schemas.microsoft.com/office/drawing/2014/main" id="{210C1850-97F8-B36A-532C-22D39BB232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1" y="3224"/>
                <a:ext cx="12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20">
                <a:extLst>
                  <a:ext uri="{FF2B5EF4-FFF2-40B4-BE49-F238E27FC236}">
                    <a16:creationId xmlns:a16="http://schemas.microsoft.com/office/drawing/2014/main" id="{54BCAE27-C3F0-D303-7C1F-0BB234199F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3" y="3215"/>
                <a:ext cx="14" cy="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21">
                <a:extLst>
                  <a:ext uri="{FF2B5EF4-FFF2-40B4-BE49-F238E27FC236}">
                    <a16:creationId xmlns:a16="http://schemas.microsoft.com/office/drawing/2014/main" id="{43036550-3E4B-DF76-F770-0CC9BB5A08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7" y="3208"/>
                <a:ext cx="12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22">
                <a:extLst>
                  <a:ext uri="{FF2B5EF4-FFF2-40B4-BE49-F238E27FC236}">
                    <a16:creationId xmlns:a16="http://schemas.microsoft.com/office/drawing/2014/main" id="{BD909684-F397-DA2C-B16C-99CA15D552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9" y="3200"/>
                <a:ext cx="14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23">
                <a:extLst>
                  <a:ext uri="{FF2B5EF4-FFF2-40B4-BE49-F238E27FC236}">
                    <a16:creationId xmlns:a16="http://schemas.microsoft.com/office/drawing/2014/main" id="{7E273354-373F-E7CF-DDA2-7FC782FFC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3" y="3194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4">
                <a:extLst>
                  <a:ext uri="{FF2B5EF4-FFF2-40B4-BE49-F238E27FC236}">
                    <a16:creationId xmlns:a16="http://schemas.microsoft.com/office/drawing/2014/main" id="{81B49E78-92B6-6B7E-E1A3-0F2436002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25" y="3186"/>
                <a:ext cx="14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5">
                <a:extLst>
                  <a:ext uri="{FF2B5EF4-FFF2-40B4-BE49-F238E27FC236}">
                    <a16:creationId xmlns:a16="http://schemas.microsoft.com/office/drawing/2014/main" id="{51003D5F-AFE4-CD5C-E0ED-B4C41AB8A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9" y="3179"/>
                <a:ext cx="13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6">
                <a:extLst>
                  <a:ext uri="{FF2B5EF4-FFF2-40B4-BE49-F238E27FC236}">
                    <a16:creationId xmlns:a16="http://schemas.microsoft.com/office/drawing/2014/main" id="{7F1EF487-48AC-DB92-64CF-ECA6F5FB67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2" y="3173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7">
                <a:extLst>
                  <a:ext uri="{FF2B5EF4-FFF2-40B4-BE49-F238E27FC236}">
                    <a16:creationId xmlns:a16="http://schemas.microsoft.com/office/drawing/2014/main" id="{7F5F8D6B-9241-F739-173E-E15E03E70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5" y="3167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8">
                <a:extLst>
                  <a:ext uri="{FF2B5EF4-FFF2-40B4-BE49-F238E27FC236}">
                    <a16:creationId xmlns:a16="http://schemas.microsoft.com/office/drawing/2014/main" id="{634E2DEC-A930-17C4-3187-A063FE40E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78" y="3160"/>
                <a:ext cx="13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9">
                <a:extLst>
                  <a:ext uri="{FF2B5EF4-FFF2-40B4-BE49-F238E27FC236}">
                    <a16:creationId xmlns:a16="http://schemas.microsoft.com/office/drawing/2014/main" id="{C5ED9417-4F32-CC1B-B39F-69BB0AE3A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1" y="3153"/>
                <a:ext cx="14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30">
                <a:extLst>
                  <a:ext uri="{FF2B5EF4-FFF2-40B4-BE49-F238E27FC236}">
                    <a16:creationId xmlns:a16="http://schemas.microsoft.com/office/drawing/2014/main" id="{D8364AF9-C6A8-41FC-C525-EC3C0609E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5" y="3148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31">
                <a:extLst>
                  <a:ext uri="{FF2B5EF4-FFF2-40B4-BE49-F238E27FC236}">
                    <a16:creationId xmlns:a16="http://schemas.microsoft.com/office/drawing/2014/main" id="{C28F4ECB-AD2D-F6CF-88D7-B9A1DDCCB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7" y="3142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32">
                <a:extLst>
                  <a:ext uri="{FF2B5EF4-FFF2-40B4-BE49-F238E27FC236}">
                    <a16:creationId xmlns:a16="http://schemas.microsoft.com/office/drawing/2014/main" id="{EE4E4832-B8AD-4A6C-77E8-D07FC382D6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0" y="3136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33">
                <a:extLst>
                  <a:ext uri="{FF2B5EF4-FFF2-40B4-BE49-F238E27FC236}">
                    <a16:creationId xmlns:a16="http://schemas.microsoft.com/office/drawing/2014/main" id="{A6503D64-CF3C-0386-1B79-8845F4057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3" y="3130"/>
                <a:ext cx="14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34">
                <a:extLst>
                  <a:ext uri="{FF2B5EF4-FFF2-40B4-BE49-F238E27FC236}">
                    <a16:creationId xmlns:a16="http://schemas.microsoft.com/office/drawing/2014/main" id="{0B1C642A-7E9B-1AC2-AAF7-E161C1375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7" y="3125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35">
                <a:extLst>
                  <a:ext uri="{FF2B5EF4-FFF2-40B4-BE49-F238E27FC236}">
                    <a16:creationId xmlns:a16="http://schemas.microsoft.com/office/drawing/2014/main" id="{1D257AC4-9D31-1968-242C-02ECC1CEB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0" y="3119"/>
                <a:ext cx="14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36">
                <a:extLst>
                  <a:ext uri="{FF2B5EF4-FFF2-40B4-BE49-F238E27FC236}">
                    <a16:creationId xmlns:a16="http://schemas.microsoft.com/office/drawing/2014/main" id="{B720EE7B-B349-7777-25F6-EEEA3DE7FF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4" y="3113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37">
                <a:extLst>
                  <a:ext uri="{FF2B5EF4-FFF2-40B4-BE49-F238E27FC236}">
                    <a16:creationId xmlns:a16="http://schemas.microsoft.com/office/drawing/2014/main" id="{87771CBA-9DD7-7329-AE74-C4D25F28A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7" y="3108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8">
                <a:extLst>
                  <a:ext uri="{FF2B5EF4-FFF2-40B4-BE49-F238E27FC236}">
                    <a16:creationId xmlns:a16="http://schemas.microsoft.com/office/drawing/2014/main" id="{9B45C8B9-AF3B-4F69-9D62-4138885DD9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10" y="3102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39">
                <a:extLst>
                  <a:ext uri="{FF2B5EF4-FFF2-40B4-BE49-F238E27FC236}">
                    <a16:creationId xmlns:a16="http://schemas.microsoft.com/office/drawing/2014/main" id="{427BD8CC-105A-32D1-2603-E7C8F7C4A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2" y="3097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40">
                <a:extLst>
                  <a:ext uri="{FF2B5EF4-FFF2-40B4-BE49-F238E27FC236}">
                    <a16:creationId xmlns:a16="http://schemas.microsoft.com/office/drawing/2014/main" id="{3BE69D18-E696-D8FB-1938-ACED228E2B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6" y="3092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41">
                <a:extLst>
                  <a:ext uri="{FF2B5EF4-FFF2-40B4-BE49-F238E27FC236}">
                    <a16:creationId xmlns:a16="http://schemas.microsoft.com/office/drawing/2014/main" id="{BB65E46E-66B9-39AA-A966-3FA0ACD902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8" y="3087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42">
                <a:extLst>
                  <a:ext uri="{FF2B5EF4-FFF2-40B4-BE49-F238E27FC236}">
                    <a16:creationId xmlns:a16="http://schemas.microsoft.com/office/drawing/2014/main" id="{D1147D02-5399-E9E4-3CAF-4163C4CB06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2" y="308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43">
                <a:extLst>
                  <a:ext uri="{FF2B5EF4-FFF2-40B4-BE49-F238E27FC236}">
                    <a16:creationId xmlns:a16="http://schemas.microsoft.com/office/drawing/2014/main" id="{4D72CF81-9A9F-06BD-2332-007EF5AA4D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5" y="3077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44">
                <a:extLst>
                  <a:ext uri="{FF2B5EF4-FFF2-40B4-BE49-F238E27FC236}">
                    <a16:creationId xmlns:a16="http://schemas.microsoft.com/office/drawing/2014/main" id="{0745DD0E-E613-070E-87BB-09863E849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8" y="307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45">
                <a:extLst>
                  <a:ext uri="{FF2B5EF4-FFF2-40B4-BE49-F238E27FC236}">
                    <a16:creationId xmlns:a16="http://schemas.microsoft.com/office/drawing/2014/main" id="{F6845164-5540-ADA1-1E5D-A74C95943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1" y="3067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46">
                <a:extLst>
                  <a:ext uri="{FF2B5EF4-FFF2-40B4-BE49-F238E27FC236}">
                    <a16:creationId xmlns:a16="http://schemas.microsoft.com/office/drawing/2014/main" id="{B033669D-6066-382D-3C56-B16436313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5" y="306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47">
                <a:extLst>
                  <a:ext uri="{FF2B5EF4-FFF2-40B4-BE49-F238E27FC236}">
                    <a16:creationId xmlns:a16="http://schemas.microsoft.com/office/drawing/2014/main" id="{40F47F1B-79AC-137C-20D1-3BE3F9DDC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8" y="3058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48">
                <a:extLst>
                  <a:ext uri="{FF2B5EF4-FFF2-40B4-BE49-F238E27FC236}">
                    <a16:creationId xmlns:a16="http://schemas.microsoft.com/office/drawing/2014/main" id="{913D2401-F152-FF17-706E-D3C58E6F77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0" y="3053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49">
                <a:extLst>
                  <a:ext uri="{FF2B5EF4-FFF2-40B4-BE49-F238E27FC236}">
                    <a16:creationId xmlns:a16="http://schemas.microsoft.com/office/drawing/2014/main" id="{647519D0-264C-1CC6-BBCD-992C972A75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4" y="3048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50">
                <a:extLst>
                  <a:ext uri="{FF2B5EF4-FFF2-40B4-BE49-F238E27FC236}">
                    <a16:creationId xmlns:a16="http://schemas.microsoft.com/office/drawing/2014/main" id="{933F0B17-1BEE-2910-C93D-2BB93BF60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7" y="3044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51">
                <a:extLst>
                  <a:ext uri="{FF2B5EF4-FFF2-40B4-BE49-F238E27FC236}">
                    <a16:creationId xmlns:a16="http://schemas.microsoft.com/office/drawing/2014/main" id="{66177959-3FE5-1704-2E8D-4A393AFF6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0" y="3039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52">
                <a:extLst>
                  <a:ext uri="{FF2B5EF4-FFF2-40B4-BE49-F238E27FC236}">
                    <a16:creationId xmlns:a16="http://schemas.microsoft.com/office/drawing/2014/main" id="{4468898D-BBB1-6031-5FDC-E60C1B20B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2" y="3035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53">
                <a:extLst>
                  <a:ext uri="{FF2B5EF4-FFF2-40B4-BE49-F238E27FC236}">
                    <a16:creationId xmlns:a16="http://schemas.microsoft.com/office/drawing/2014/main" id="{987975B0-0F91-8AED-2A34-163384409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6" y="3030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54">
                <a:extLst>
                  <a:ext uri="{FF2B5EF4-FFF2-40B4-BE49-F238E27FC236}">
                    <a16:creationId xmlns:a16="http://schemas.microsoft.com/office/drawing/2014/main" id="{68D20C7E-3AEE-C897-B881-0CBE8C9E48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9" y="3026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55">
                <a:extLst>
                  <a:ext uri="{FF2B5EF4-FFF2-40B4-BE49-F238E27FC236}">
                    <a16:creationId xmlns:a16="http://schemas.microsoft.com/office/drawing/2014/main" id="{155EB1FF-867A-CAFA-5C6B-2D5B3C9B2C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3" y="3021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56">
                <a:extLst>
                  <a:ext uri="{FF2B5EF4-FFF2-40B4-BE49-F238E27FC236}">
                    <a16:creationId xmlns:a16="http://schemas.microsoft.com/office/drawing/2014/main" id="{5F2F973E-DF3F-77CB-CFE7-2262E0A56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5" y="3017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57">
                <a:extLst>
                  <a:ext uri="{FF2B5EF4-FFF2-40B4-BE49-F238E27FC236}">
                    <a16:creationId xmlns:a16="http://schemas.microsoft.com/office/drawing/2014/main" id="{4744E6D2-4DBE-72F2-23A6-A61DCCBBF3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9" y="3013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58">
                <a:extLst>
                  <a:ext uri="{FF2B5EF4-FFF2-40B4-BE49-F238E27FC236}">
                    <a16:creationId xmlns:a16="http://schemas.microsoft.com/office/drawing/2014/main" id="{2230EF26-3183-8580-B3B2-7BF40D59A5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1" y="3009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59">
                <a:extLst>
                  <a:ext uri="{FF2B5EF4-FFF2-40B4-BE49-F238E27FC236}">
                    <a16:creationId xmlns:a16="http://schemas.microsoft.com/office/drawing/2014/main" id="{6086D882-E339-1CA7-BD20-860962E853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5" y="3005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60">
                <a:extLst>
                  <a:ext uri="{FF2B5EF4-FFF2-40B4-BE49-F238E27FC236}">
                    <a16:creationId xmlns:a16="http://schemas.microsoft.com/office/drawing/2014/main" id="{12E3559C-0C20-852A-C327-B34BDA087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8" y="3000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61">
                <a:extLst>
                  <a:ext uri="{FF2B5EF4-FFF2-40B4-BE49-F238E27FC236}">
                    <a16:creationId xmlns:a16="http://schemas.microsoft.com/office/drawing/2014/main" id="{DB8A4DFC-3A68-8D47-E1EF-0FAE3D9D00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1" y="2997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62">
                <a:extLst>
                  <a:ext uri="{FF2B5EF4-FFF2-40B4-BE49-F238E27FC236}">
                    <a16:creationId xmlns:a16="http://schemas.microsoft.com/office/drawing/2014/main" id="{015621BD-9002-1B97-CB8B-C321A5C9A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4" y="299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63">
                <a:extLst>
                  <a:ext uri="{FF2B5EF4-FFF2-40B4-BE49-F238E27FC236}">
                    <a16:creationId xmlns:a16="http://schemas.microsoft.com/office/drawing/2014/main" id="{367303B7-2FDD-DC65-728C-534ABE4B90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7" y="2988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64">
                <a:extLst>
                  <a:ext uri="{FF2B5EF4-FFF2-40B4-BE49-F238E27FC236}">
                    <a16:creationId xmlns:a16="http://schemas.microsoft.com/office/drawing/2014/main" id="{578F3535-C870-263A-C754-1950FDB752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0" y="2984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65">
                <a:extLst>
                  <a:ext uri="{FF2B5EF4-FFF2-40B4-BE49-F238E27FC236}">
                    <a16:creationId xmlns:a16="http://schemas.microsoft.com/office/drawing/2014/main" id="{243B3B6D-BEF1-6CD5-4742-6EAB5DE5F8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3" y="2980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66">
                <a:extLst>
                  <a:ext uri="{FF2B5EF4-FFF2-40B4-BE49-F238E27FC236}">
                    <a16:creationId xmlns:a16="http://schemas.microsoft.com/office/drawing/2014/main" id="{1B1A44B2-C301-9EF4-6B16-043D2BAB7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7" y="2976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67">
                <a:extLst>
                  <a:ext uri="{FF2B5EF4-FFF2-40B4-BE49-F238E27FC236}">
                    <a16:creationId xmlns:a16="http://schemas.microsoft.com/office/drawing/2014/main" id="{9E102298-8398-1346-24B0-66FFDECACC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9" y="297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68">
                <a:extLst>
                  <a:ext uri="{FF2B5EF4-FFF2-40B4-BE49-F238E27FC236}">
                    <a16:creationId xmlns:a16="http://schemas.microsoft.com/office/drawing/2014/main" id="{A791FC48-2638-5C9E-B36D-AFB39C85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3" y="2969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69">
                <a:extLst>
                  <a:ext uri="{FF2B5EF4-FFF2-40B4-BE49-F238E27FC236}">
                    <a16:creationId xmlns:a16="http://schemas.microsoft.com/office/drawing/2014/main" id="{C0FA919B-318F-BB57-7227-60C8B27790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6" y="2965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70">
                <a:extLst>
                  <a:ext uri="{FF2B5EF4-FFF2-40B4-BE49-F238E27FC236}">
                    <a16:creationId xmlns:a16="http://schemas.microsoft.com/office/drawing/2014/main" id="{FE755A2D-0308-C906-E385-6AD8765F0B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9" y="2961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71">
                <a:extLst>
                  <a:ext uri="{FF2B5EF4-FFF2-40B4-BE49-F238E27FC236}">
                    <a16:creationId xmlns:a16="http://schemas.microsoft.com/office/drawing/2014/main" id="{439D0C85-0662-C318-49CF-CD952D2F6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3" y="2957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72">
                <a:extLst>
                  <a:ext uri="{FF2B5EF4-FFF2-40B4-BE49-F238E27FC236}">
                    <a16:creationId xmlns:a16="http://schemas.microsoft.com/office/drawing/2014/main" id="{07BFE22A-9178-ECD6-1386-571AD7715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5" y="2953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73">
                <a:extLst>
                  <a:ext uri="{FF2B5EF4-FFF2-40B4-BE49-F238E27FC236}">
                    <a16:creationId xmlns:a16="http://schemas.microsoft.com/office/drawing/2014/main" id="{EF747DE5-AC51-F332-0745-70FAA8938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68" y="2949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74">
                <a:extLst>
                  <a:ext uri="{FF2B5EF4-FFF2-40B4-BE49-F238E27FC236}">
                    <a16:creationId xmlns:a16="http://schemas.microsoft.com/office/drawing/2014/main" id="{204E1CC3-AD78-F841-F581-76A41A563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2" y="294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75">
                <a:extLst>
                  <a:ext uri="{FF2B5EF4-FFF2-40B4-BE49-F238E27FC236}">
                    <a16:creationId xmlns:a16="http://schemas.microsoft.com/office/drawing/2014/main" id="{E81E5398-F81C-5CF4-FFB2-F63A95BF65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5" y="2942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76">
                <a:extLst>
                  <a:ext uri="{FF2B5EF4-FFF2-40B4-BE49-F238E27FC236}">
                    <a16:creationId xmlns:a16="http://schemas.microsoft.com/office/drawing/2014/main" id="{49583541-82A8-90E8-577B-9134569FCD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8" y="2938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77">
                <a:extLst>
                  <a:ext uri="{FF2B5EF4-FFF2-40B4-BE49-F238E27FC236}">
                    <a16:creationId xmlns:a16="http://schemas.microsoft.com/office/drawing/2014/main" id="{DB02A443-12AF-C105-5248-02B6089617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2" y="2935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78">
                <a:extLst>
                  <a:ext uri="{FF2B5EF4-FFF2-40B4-BE49-F238E27FC236}">
                    <a16:creationId xmlns:a16="http://schemas.microsoft.com/office/drawing/2014/main" id="{FA34D65B-C364-543F-9E4F-685779D3B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4" y="2931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79">
                <a:extLst>
                  <a:ext uri="{FF2B5EF4-FFF2-40B4-BE49-F238E27FC236}">
                    <a16:creationId xmlns:a16="http://schemas.microsoft.com/office/drawing/2014/main" id="{74A10F4D-A5DE-B75D-3EF1-92C382588A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7" y="2928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80">
                <a:extLst>
                  <a:ext uri="{FF2B5EF4-FFF2-40B4-BE49-F238E27FC236}">
                    <a16:creationId xmlns:a16="http://schemas.microsoft.com/office/drawing/2014/main" id="{C5EDE033-A93A-C263-57C0-31B736E73E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0" y="2924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81">
                <a:extLst>
                  <a:ext uri="{FF2B5EF4-FFF2-40B4-BE49-F238E27FC236}">
                    <a16:creationId xmlns:a16="http://schemas.microsoft.com/office/drawing/2014/main" id="{67F63F67-DDA4-D682-5FEE-6F340F3E89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" y="2921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82">
                <a:extLst>
                  <a:ext uri="{FF2B5EF4-FFF2-40B4-BE49-F238E27FC236}">
                    <a16:creationId xmlns:a16="http://schemas.microsoft.com/office/drawing/2014/main" id="{9A118C08-B39C-A981-F314-42C2E51A39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6" y="2917"/>
                <a:ext cx="15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83">
                <a:extLst>
                  <a:ext uri="{FF2B5EF4-FFF2-40B4-BE49-F238E27FC236}">
                    <a16:creationId xmlns:a16="http://schemas.microsoft.com/office/drawing/2014/main" id="{847DF66E-DDEB-8923-ED30-5186D3E4B0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1" y="2914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84">
                <a:extLst>
                  <a:ext uri="{FF2B5EF4-FFF2-40B4-BE49-F238E27FC236}">
                    <a16:creationId xmlns:a16="http://schemas.microsoft.com/office/drawing/2014/main" id="{201EB307-F2E9-E652-AF86-6F2A46035F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3" y="2910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85">
                <a:extLst>
                  <a:ext uri="{FF2B5EF4-FFF2-40B4-BE49-F238E27FC236}">
                    <a16:creationId xmlns:a16="http://schemas.microsoft.com/office/drawing/2014/main" id="{922EB538-146B-F763-6E15-33E7631A9B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6" y="290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86">
                <a:extLst>
                  <a:ext uri="{FF2B5EF4-FFF2-40B4-BE49-F238E27FC236}">
                    <a16:creationId xmlns:a16="http://schemas.microsoft.com/office/drawing/2014/main" id="{89A38979-B483-37D6-9619-CD4595604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0" y="2903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87">
                <a:extLst>
                  <a:ext uri="{FF2B5EF4-FFF2-40B4-BE49-F238E27FC236}">
                    <a16:creationId xmlns:a16="http://schemas.microsoft.com/office/drawing/2014/main" id="{D4119DBB-69E0-5258-2444-28537678E7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3" y="2900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88">
                <a:extLst>
                  <a:ext uri="{FF2B5EF4-FFF2-40B4-BE49-F238E27FC236}">
                    <a16:creationId xmlns:a16="http://schemas.microsoft.com/office/drawing/2014/main" id="{15BFDE71-7889-F2F5-5104-714B14C218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5" y="289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89">
                <a:extLst>
                  <a:ext uri="{FF2B5EF4-FFF2-40B4-BE49-F238E27FC236}">
                    <a16:creationId xmlns:a16="http://schemas.microsoft.com/office/drawing/2014/main" id="{D260E0B7-57AC-D268-DD9C-CC7A7900CF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9" y="2893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90">
                <a:extLst>
                  <a:ext uri="{FF2B5EF4-FFF2-40B4-BE49-F238E27FC236}">
                    <a16:creationId xmlns:a16="http://schemas.microsoft.com/office/drawing/2014/main" id="{D708A078-0CC0-7C99-2FA4-4CF9AA6DBD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91" y="2890"/>
                <a:ext cx="15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91">
                <a:extLst>
                  <a:ext uri="{FF2B5EF4-FFF2-40B4-BE49-F238E27FC236}">
                    <a16:creationId xmlns:a16="http://schemas.microsoft.com/office/drawing/2014/main" id="{73F2A7CD-B32A-029C-903C-539071A33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6" y="2887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92">
                <a:extLst>
                  <a:ext uri="{FF2B5EF4-FFF2-40B4-BE49-F238E27FC236}">
                    <a16:creationId xmlns:a16="http://schemas.microsoft.com/office/drawing/2014/main" id="{9D9C54C6-6366-6501-111D-0AD51E66A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18" y="288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93">
                <a:extLst>
                  <a:ext uri="{FF2B5EF4-FFF2-40B4-BE49-F238E27FC236}">
                    <a16:creationId xmlns:a16="http://schemas.microsoft.com/office/drawing/2014/main" id="{5ABE2A76-E96C-AAD4-BEA6-A2172C5644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31" y="2880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94">
                <a:extLst>
                  <a:ext uri="{FF2B5EF4-FFF2-40B4-BE49-F238E27FC236}">
                    <a16:creationId xmlns:a16="http://schemas.microsoft.com/office/drawing/2014/main" id="{AAEFDDC5-338E-481D-72F9-1540E57AB7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5" y="2877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95">
                <a:extLst>
                  <a:ext uri="{FF2B5EF4-FFF2-40B4-BE49-F238E27FC236}">
                    <a16:creationId xmlns:a16="http://schemas.microsoft.com/office/drawing/2014/main" id="{7B6C1025-A325-A88D-110C-9D6BEC9B5F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57" y="287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96">
                <a:extLst>
                  <a:ext uri="{FF2B5EF4-FFF2-40B4-BE49-F238E27FC236}">
                    <a16:creationId xmlns:a16="http://schemas.microsoft.com/office/drawing/2014/main" id="{1DEB8917-FD4A-3E25-FCFA-472EC3295C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0" y="287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97">
                <a:extLst>
                  <a:ext uri="{FF2B5EF4-FFF2-40B4-BE49-F238E27FC236}">
                    <a16:creationId xmlns:a16="http://schemas.microsoft.com/office/drawing/2014/main" id="{4F5796EF-4D36-9C89-F98C-C9B98EA5B8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83" y="2867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98">
                <a:extLst>
                  <a:ext uri="{FF2B5EF4-FFF2-40B4-BE49-F238E27FC236}">
                    <a16:creationId xmlns:a16="http://schemas.microsoft.com/office/drawing/2014/main" id="{33C3F01A-A503-3B80-E657-F46764D42F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7" y="286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99">
                <a:extLst>
                  <a:ext uri="{FF2B5EF4-FFF2-40B4-BE49-F238E27FC236}">
                    <a16:creationId xmlns:a16="http://schemas.microsoft.com/office/drawing/2014/main" id="{21E7CA7C-FC4C-E2B7-9FF5-457B0477E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0" y="2861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100">
                <a:extLst>
                  <a:ext uri="{FF2B5EF4-FFF2-40B4-BE49-F238E27FC236}">
                    <a16:creationId xmlns:a16="http://schemas.microsoft.com/office/drawing/2014/main" id="{62175C6B-475F-81F9-5D8D-E65296F35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2" y="285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101">
                <a:extLst>
                  <a:ext uri="{FF2B5EF4-FFF2-40B4-BE49-F238E27FC236}">
                    <a16:creationId xmlns:a16="http://schemas.microsoft.com/office/drawing/2014/main" id="{05F6FF42-BC56-6AA5-1251-221A0C03F7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36" y="2854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102">
                <a:extLst>
                  <a:ext uri="{FF2B5EF4-FFF2-40B4-BE49-F238E27FC236}">
                    <a16:creationId xmlns:a16="http://schemas.microsoft.com/office/drawing/2014/main" id="{EC220DA2-FE78-1AE9-A87E-C1EB6D05F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9" y="285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103">
                <a:extLst>
                  <a:ext uri="{FF2B5EF4-FFF2-40B4-BE49-F238E27FC236}">
                    <a16:creationId xmlns:a16="http://schemas.microsoft.com/office/drawing/2014/main" id="{7FE07CC3-E0CF-D8A4-9F6F-2C95D5B1AB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2" y="284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104">
                <a:extLst>
                  <a:ext uri="{FF2B5EF4-FFF2-40B4-BE49-F238E27FC236}">
                    <a16:creationId xmlns:a16="http://schemas.microsoft.com/office/drawing/2014/main" id="{8D9FEDF2-9F51-D478-CF14-1C7097AED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6" y="2845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105">
                <a:extLst>
                  <a:ext uri="{FF2B5EF4-FFF2-40B4-BE49-F238E27FC236}">
                    <a16:creationId xmlns:a16="http://schemas.microsoft.com/office/drawing/2014/main" id="{95A3B444-68EF-C2FE-7D03-379ABCFBAE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2842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106">
                <a:extLst>
                  <a:ext uri="{FF2B5EF4-FFF2-40B4-BE49-F238E27FC236}">
                    <a16:creationId xmlns:a16="http://schemas.microsoft.com/office/drawing/2014/main" id="{E30827C2-98F7-FEB7-A304-CEADBC99D0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2" y="2839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107">
                <a:extLst>
                  <a:ext uri="{FF2B5EF4-FFF2-40B4-BE49-F238E27FC236}">
                    <a16:creationId xmlns:a16="http://schemas.microsoft.com/office/drawing/2014/main" id="{8493F14C-BBBE-7B94-1950-5C9F96E6C4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5" y="2836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108">
                <a:extLst>
                  <a:ext uri="{FF2B5EF4-FFF2-40B4-BE49-F238E27FC236}">
                    <a16:creationId xmlns:a16="http://schemas.microsoft.com/office/drawing/2014/main" id="{C06E806A-5B49-E5EA-E4D2-C9F7388470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7" y="283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109">
                <a:extLst>
                  <a:ext uri="{FF2B5EF4-FFF2-40B4-BE49-F238E27FC236}">
                    <a16:creationId xmlns:a16="http://schemas.microsoft.com/office/drawing/2014/main" id="{5663AB00-39C7-604B-AB6E-D61904ACAA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41" y="283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10">
                <a:extLst>
                  <a:ext uri="{FF2B5EF4-FFF2-40B4-BE49-F238E27FC236}">
                    <a16:creationId xmlns:a16="http://schemas.microsoft.com/office/drawing/2014/main" id="{DD2513D6-7FDC-9FA6-9F09-4995A8097A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54" y="282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111">
                <a:extLst>
                  <a:ext uri="{FF2B5EF4-FFF2-40B4-BE49-F238E27FC236}">
                    <a16:creationId xmlns:a16="http://schemas.microsoft.com/office/drawing/2014/main" id="{B04C4F7C-B386-838C-0408-55BAD10070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824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112">
                <a:extLst>
                  <a:ext uri="{FF2B5EF4-FFF2-40B4-BE49-F238E27FC236}">
                    <a16:creationId xmlns:a16="http://schemas.microsoft.com/office/drawing/2014/main" id="{21CEAD3B-5D19-1ACB-E116-4F587C726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0" y="282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113">
                <a:extLst>
                  <a:ext uri="{FF2B5EF4-FFF2-40B4-BE49-F238E27FC236}">
                    <a16:creationId xmlns:a16="http://schemas.microsoft.com/office/drawing/2014/main" id="{B9295DEF-CB8B-D4D9-7132-0EB64F6555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3" y="281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114">
                <a:extLst>
                  <a:ext uri="{FF2B5EF4-FFF2-40B4-BE49-F238E27FC236}">
                    <a16:creationId xmlns:a16="http://schemas.microsoft.com/office/drawing/2014/main" id="{D96BEA2B-1447-0F9D-C025-6CA35337A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7" y="281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115">
                <a:extLst>
                  <a:ext uri="{FF2B5EF4-FFF2-40B4-BE49-F238E27FC236}">
                    <a16:creationId xmlns:a16="http://schemas.microsoft.com/office/drawing/2014/main" id="{9D71E929-EF9D-A539-3688-4FF6A672B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20" y="2812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116">
                <a:extLst>
                  <a:ext uri="{FF2B5EF4-FFF2-40B4-BE49-F238E27FC236}">
                    <a16:creationId xmlns:a16="http://schemas.microsoft.com/office/drawing/2014/main" id="{C8FDC223-3C12-A65C-F10D-CA413A9E83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34" y="2809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117">
                <a:extLst>
                  <a:ext uri="{FF2B5EF4-FFF2-40B4-BE49-F238E27FC236}">
                    <a16:creationId xmlns:a16="http://schemas.microsoft.com/office/drawing/2014/main" id="{414E7F2A-DE25-3454-2CAA-B3375A7C1E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6" y="280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118">
                <a:extLst>
                  <a:ext uri="{FF2B5EF4-FFF2-40B4-BE49-F238E27FC236}">
                    <a16:creationId xmlns:a16="http://schemas.microsoft.com/office/drawing/2014/main" id="{948DEB7A-98FA-8764-6672-66C40B3BF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59" y="280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119">
                <a:extLst>
                  <a:ext uri="{FF2B5EF4-FFF2-40B4-BE49-F238E27FC236}">
                    <a16:creationId xmlns:a16="http://schemas.microsoft.com/office/drawing/2014/main" id="{F6B6D9EE-253F-F0C1-6A89-BC132C8B15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3" y="280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120">
                <a:extLst>
                  <a:ext uri="{FF2B5EF4-FFF2-40B4-BE49-F238E27FC236}">
                    <a16:creationId xmlns:a16="http://schemas.microsoft.com/office/drawing/2014/main" id="{7C9F6506-A578-9039-8618-FE4989687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6" y="2798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121">
                <a:extLst>
                  <a:ext uri="{FF2B5EF4-FFF2-40B4-BE49-F238E27FC236}">
                    <a16:creationId xmlns:a16="http://schemas.microsoft.com/office/drawing/2014/main" id="{CF5E7CBD-CB1E-509C-8E3A-E7C81836B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8" y="2795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122">
                <a:extLst>
                  <a:ext uri="{FF2B5EF4-FFF2-40B4-BE49-F238E27FC236}">
                    <a16:creationId xmlns:a16="http://schemas.microsoft.com/office/drawing/2014/main" id="{9793AD80-224B-4CE7-63C0-DC0C1B3D19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2792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123">
                <a:extLst>
                  <a:ext uri="{FF2B5EF4-FFF2-40B4-BE49-F238E27FC236}">
                    <a16:creationId xmlns:a16="http://schemas.microsoft.com/office/drawing/2014/main" id="{63597FAA-F9D8-E8C2-1ED9-F5DBFA515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24" y="278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124">
                <a:extLst>
                  <a:ext uri="{FF2B5EF4-FFF2-40B4-BE49-F238E27FC236}">
                    <a16:creationId xmlns:a16="http://schemas.microsoft.com/office/drawing/2014/main" id="{9F4C6FA2-216B-29D9-02CA-FF05F48D22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8" y="278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125">
                <a:extLst>
                  <a:ext uri="{FF2B5EF4-FFF2-40B4-BE49-F238E27FC236}">
                    <a16:creationId xmlns:a16="http://schemas.microsoft.com/office/drawing/2014/main" id="{66F7AB0A-E862-C3D3-FC20-05594DF9F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1" y="2784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126">
                <a:extLst>
                  <a:ext uri="{FF2B5EF4-FFF2-40B4-BE49-F238E27FC236}">
                    <a16:creationId xmlns:a16="http://schemas.microsoft.com/office/drawing/2014/main" id="{6D66CCE3-86E3-74FB-6EE1-D8D55E7FCA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4" y="278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127">
                <a:extLst>
                  <a:ext uri="{FF2B5EF4-FFF2-40B4-BE49-F238E27FC236}">
                    <a16:creationId xmlns:a16="http://schemas.microsoft.com/office/drawing/2014/main" id="{91726713-5A09-1817-5303-F2D09F68F7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7" y="2778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128">
                <a:extLst>
                  <a:ext uri="{FF2B5EF4-FFF2-40B4-BE49-F238E27FC236}">
                    <a16:creationId xmlns:a16="http://schemas.microsoft.com/office/drawing/2014/main" id="{D62422A6-4AF8-691F-6D48-E5111C5F47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90" y="277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129">
                <a:extLst>
                  <a:ext uri="{FF2B5EF4-FFF2-40B4-BE49-F238E27FC236}">
                    <a16:creationId xmlns:a16="http://schemas.microsoft.com/office/drawing/2014/main" id="{69BDFF4B-B5E0-D5CD-8332-2A58837FA8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3" y="277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130">
                <a:extLst>
                  <a:ext uri="{FF2B5EF4-FFF2-40B4-BE49-F238E27FC236}">
                    <a16:creationId xmlns:a16="http://schemas.microsoft.com/office/drawing/2014/main" id="{9F50AB58-F74D-3191-7E56-FA07549ECE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6" y="2770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131">
                <a:extLst>
                  <a:ext uri="{FF2B5EF4-FFF2-40B4-BE49-F238E27FC236}">
                    <a16:creationId xmlns:a16="http://schemas.microsoft.com/office/drawing/2014/main" id="{A456F828-5534-6CFE-9CAC-022FDF1D61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0" y="2767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132">
                <a:extLst>
                  <a:ext uri="{FF2B5EF4-FFF2-40B4-BE49-F238E27FC236}">
                    <a16:creationId xmlns:a16="http://schemas.microsoft.com/office/drawing/2014/main" id="{4BAC65CB-FCE9-FF73-F9E0-BD1E5C3D5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2" y="2764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133">
                <a:extLst>
                  <a:ext uri="{FF2B5EF4-FFF2-40B4-BE49-F238E27FC236}">
                    <a16:creationId xmlns:a16="http://schemas.microsoft.com/office/drawing/2014/main" id="{DA508773-FA30-0CE6-F5BA-7A5C3E259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276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134">
                <a:extLst>
                  <a:ext uri="{FF2B5EF4-FFF2-40B4-BE49-F238E27FC236}">
                    <a16:creationId xmlns:a16="http://schemas.microsoft.com/office/drawing/2014/main" id="{F8625B06-D0C6-3995-D0D3-161C8F693B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9" y="2759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135">
                <a:extLst>
                  <a:ext uri="{FF2B5EF4-FFF2-40B4-BE49-F238E27FC236}">
                    <a16:creationId xmlns:a16="http://schemas.microsoft.com/office/drawing/2014/main" id="{C35D123E-89FB-8348-0429-9824B4971E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2" y="275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Line 136">
                <a:extLst>
                  <a:ext uri="{FF2B5EF4-FFF2-40B4-BE49-F238E27FC236}">
                    <a16:creationId xmlns:a16="http://schemas.microsoft.com/office/drawing/2014/main" id="{8C9E36E2-3802-4DF3-4C09-BB94D1702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95" y="275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137">
                <a:extLst>
                  <a:ext uri="{FF2B5EF4-FFF2-40B4-BE49-F238E27FC236}">
                    <a16:creationId xmlns:a16="http://schemas.microsoft.com/office/drawing/2014/main" id="{3A9E475E-34EC-C603-2565-787085927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9" y="2751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138">
                <a:extLst>
                  <a:ext uri="{FF2B5EF4-FFF2-40B4-BE49-F238E27FC236}">
                    <a16:creationId xmlns:a16="http://schemas.microsoft.com/office/drawing/2014/main" id="{0B3DC687-9A80-295D-C439-19E3385A09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1" y="274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Line 139">
                <a:extLst>
                  <a:ext uri="{FF2B5EF4-FFF2-40B4-BE49-F238E27FC236}">
                    <a16:creationId xmlns:a16="http://schemas.microsoft.com/office/drawing/2014/main" id="{74C00DC4-4057-AF58-A326-5A634748D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35" y="274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140">
                <a:extLst>
                  <a:ext uri="{FF2B5EF4-FFF2-40B4-BE49-F238E27FC236}">
                    <a16:creationId xmlns:a16="http://schemas.microsoft.com/office/drawing/2014/main" id="{276C36D9-4F57-E6BA-4C6E-45D85C3FF2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48" y="274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Line 141">
                <a:extLst>
                  <a:ext uri="{FF2B5EF4-FFF2-40B4-BE49-F238E27FC236}">
                    <a16:creationId xmlns:a16="http://schemas.microsoft.com/office/drawing/2014/main" id="{86F0EA07-6A95-AC64-672C-DDAC98D0C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1" y="274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Line 142">
                <a:extLst>
                  <a:ext uri="{FF2B5EF4-FFF2-40B4-BE49-F238E27FC236}">
                    <a16:creationId xmlns:a16="http://schemas.microsoft.com/office/drawing/2014/main" id="{9E76588E-1993-126E-BE65-3C84FE5E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4" y="2737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Line 143">
                <a:extLst>
                  <a:ext uri="{FF2B5EF4-FFF2-40B4-BE49-F238E27FC236}">
                    <a16:creationId xmlns:a16="http://schemas.microsoft.com/office/drawing/2014/main" id="{0EF824B7-9A01-6EBA-24DD-DDE56313F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7" y="2735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144">
                <a:extLst>
                  <a:ext uri="{FF2B5EF4-FFF2-40B4-BE49-F238E27FC236}">
                    <a16:creationId xmlns:a16="http://schemas.microsoft.com/office/drawing/2014/main" id="{A1569EBC-5E76-5D3D-22D2-E65D827E7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2732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145">
                <a:extLst>
                  <a:ext uri="{FF2B5EF4-FFF2-40B4-BE49-F238E27FC236}">
                    <a16:creationId xmlns:a16="http://schemas.microsoft.com/office/drawing/2014/main" id="{622BE5F8-A1B0-6CFF-5F6A-E713E93F11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4" y="2730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Line 146">
                <a:extLst>
                  <a:ext uri="{FF2B5EF4-FFF2-40B4-BE49-F238E27FC236}">
                    <a16:creationId xmlns:a16="http://schemas.microsoft.com/office/drawing/2014/main" id="{6724820F-1C27-2DA0-35F7-B6207CE71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26" y="272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147">
                <a:extLst>
                  <a:ext uri="{FF2B5EF4-FFF2-40B4-BE49-F238E27FC236}">
                    <a16:creationId xmlns:a16="http://schemas.microsoft.com/office/drawing/2014/main" id="{1498CEB3-8454-4E64-B1BC-77C2201C61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0" y="272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148">
                <a:extLst>
                  <a:ext uri="{FF2B5EF4-FFF2-40B4-BE49-F238E27FC236}">
                    <a16:creationId xmlns:a16="http://schemas.microsoft.com/office/drawing/2014/main" id="{60569478-4B59-503B-DAAF-A6DD9E232D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3" y="2722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149">
                <a:extLst>
                  <a:ext uri="{FF2B5EF4-FFF2-40B4-BE49-F238E27FC236}">
                    <a16:creationId xmlns:a16="http://schemas.microsoft.com/office/drawing/2014/main" id="{607441C1-F880-C2EE-A1B1-362DF3230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65" y="271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150">
                <a:extLst>
                  <a:ext uri="{FF2B5EF4-FFF2-40B4-BE49-F238E27FC236}">
                    <a16:creationId xmlns:a16="http://schemas.microsoft.com/office/drawing/2014/main" id="{BB7A317B-F365-3B43-C7B0-908115D89F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9" y="2717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151">
                <a:extLst>
                  <a:ext uri="{FF2B5EF4-FFF2-40B4-BE49-F238E27FC236}">
                    <a16:creationId xmlns:a16="http://schemas.microsoft.com/office/drawing/2014/main" id="{927E8953-F5A5-0D31-6D23-B0A01CAF8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2" y="271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Line 152">
                <a:extLst>
                  <a:ext uri="{FF2B5EF4-FFF2-40B4-BE49-F238E27FC236}">
                    <a16:creationId xmlns:a16="http://schemas.microsoft.com/office/drawing/2014/main" id="{84C2287F-936B-B5C0-F1D7-65FB32DFAB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05" y="271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153">
                <a:extLst>
                  <a:ext uri="{FF2B5EF4-FFF2-40B4-BE49-F238E27FC236}">
                    <a16:creationId xmlns:a16="http://schemas.microsoft.com/office/drawing/2014/main" id="{8D8E6789-2920-C67C-D1B5-D8EB41CD7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18" y="270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154">
                <a:extLst>
                  <a:ext uri="{FF2B5EF4-FFF2-40B4-BE49-F238E27FC236}">
                    <a16:creationId xmlns:a16="http://schemas.microsoft.com/office/drawing/2014/main" id="{0E444492-83B0-7CD6-ACCA-553ED3E129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2" y="2707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155">
                <a:extLst>
                  <a:ext uri="{FF2B5EF4-FFF2-40B4-BE49-F238E27FC236}">
                    <a16:creationId xmlns:a16="http://schemas.microsoft.com/office/drawing/2014/main" id="{78F105BE-7AA3-AA77-96F1-3EC7ABA62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4" y="2704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Line 156">
                <a:extLst>
                  <a:ext uri="{FF2B5EF4-FFF2-40B4-BE49-F238E27FC236}">
                    <a16:creationId xmlns:a16="http://schemas.microsoft.com/office/drawing/2014/main" id="{170DC2F5-58A6-F934-BF1F-D22982ADA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8" y="270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Line 157">
                <a:extLst>
                  <a:ext uri="{FF2B5EF4-FFF2-40B4-BE49-F238E27FC236}">
                    <a16:creationId xmlns:a16="http://schemas.microsoft.com/office/drawing/2014/main" id="{6121B5FB-93C3-CC1B-BBC0-55C4B3901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1" y="2699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158">
                <a:extLst>
                  <a:ext uri="{FF2B5EF4-FFF2-40B4-BE49-F238E27FC236}">
                    <a16:creationId xmlns:a16="http://schemas.microsoft.com/office/drawing/2014/main" id="{2DC0F73F-09D9-2FA8-5EB5-F5DB23650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4" y="2697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159">
                <a:extLst>
                  <a:ext uri="{FF2B5EF4-FFF2-40B4-BE49-F238E27FC236}">
                    <a16:creationId xmlns:a16="http://schemas.microsoft.com/office/drawing/2014/main" id="{16D9262B-7536-B808-8FC7-169A5140CB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6" y="2694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160">
                <a:extLst>
                  <a:ext uri="{FF2B5EF4-FFF2-40B4-BE49-F238E27FC236}">
                    <a16:creationId xmlns:a16="http://schemas.microsoft.com/office/drawing/2014/main" id="{F5636B26-E70D-AC6E-BA83-D4E5A2780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0" y="269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161">
                <a:extLst>
                  <a:ext uri="{FF2B5EF4-FFF2-40B4-BE49-F238E27FC236}">
                    <a16:creationId xmlns:a16="http://schemas.microsoft.com/office/drawing/2014/main" id="{FD45F3C7-36D6-7C53-BFA7-A50FB0A3C3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3" y="2689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162">
                <a:extLst>
                  <a:ext uri="{FF2B5EF4-FFF2-40B4-BE49-F238E27FC236}">
                    <a16:creationId xmlns:a16="http://schemas.microsoft.com/office/drawing/2014/main" id="{1D1BC6B3-D744-FD90-AFE7-5966645C6B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6" y="2686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163">
                <a:extLst>
                  <a:ext uri="{FF2B5EF4-FFF2-40B4-BE49-F238E27FC236}">
                    <a16:creationId xmlns:a16="http://schemas.microsoft.com/office/drawing/2014/main" id="{A2FF9D6C-A220-133C-587E-2E366374F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0" y="2684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164">
                <a:extLst>
                  <a:ext uri="{FF2B5EF4-FFF2-40B4-BE49-F238E27FC236}">
                    <a16:creationId xmlns:a16="http://schemas.microsoft.com/office/drawing/2014/main" id="{F3339C03-F06C-C8F4-FC45-1B3249A6E8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2" y="2682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165">
                <a:extLst>
                  <a:ext uri="{FF2B5EF4-FFF2-40B4-BE49-F238E27FC236}">
                    <a16:creationId xmlns:a16="http://schemas.microsoft.com/office/drawing/2014/main" id="{0FFF361C-53AD-0700-0FDA-A9EB4751A1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6" y="2679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166">
                <a:extLst>
                  <a:ext uri="{FF2B5EF4-FFF2-40B4-BE49-F238E27FC236}">
                    <a16:creationId xmlns:a16="http://schemas.microsoft.com/office/drawing/2014/main" id="{0217C10A-2B98-2202-04E6-F34CA1583E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9" y="2677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167">
                <a:extLst>
                  <a:ext uri="{FF2B5EF4-FFF2-40B4-BE49-F238E27FC236}">
                    <a16:creationId xmlns:a16="http://schemas.microsoft.com/office/drawing/2014/main" id="{CEF34284-57C0-F321-02FD-8B17BBA5C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02" y="267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168">
                <a:extLst>
                  <a:ext uri="{FF2B5EF4-FFF2-40B4-BE49-F238E27FC236}">
                    <a16:creationId xmlns:a16="http://schemas.microsoft.com/office/drawing/2014/main" id="{ECF59DB4-6F2C-2079-0996-BECD8985D6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5" y="267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169">
                <a:extLst>
                  <a:ext uri="{FF2B5EF4-FFF2-40B4-BE49-F238E27FC236}">
                    <a16:creationId xmlns:a16="http://schemas.microsoft.com/office/drawing/2014/main" id="{C7CF55FC-77BD-B083-19CD-ACF8EFBFA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28" y="2670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170">
                <a:extLst>
                  <a:ext uri="{FF2B5EF4-FFF2-40B4-BE49-F238E27FC236}">
                    <a16:creationId xmlns:a16="http://schemas.microsoft.com/office/drawing/2014/main" id="{7CCC1A13-9462-B29C-0CFF-F3C8FFCE92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1" y="266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171">
                <a:extLst>
                  <a:ext uri="{FF2B5EF4-FFF2-40B4-BE49-F238E27FC236}">
                    <a16:creationId xmlns:a16="http://schemas.microsoft.com/office/drawing/2014/main" id="{91CA71BF-3C7B-A94C-48BB-73EA693C11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55" y="2665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172">
                <a:extLst>
                  <a:ext uri="{FF2B5EF4-FFF2-40B4-BE49-F238E27FC236}">
                    <a16:creationId xmlns:a16="http://schemas.microsoft.com/office/drawing/2014/main" id="{EB2B9B97-589C-2311-1CF1-297298CF7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8" y="2662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Line 173">
                <a:extLst>
                  <a:ext uri="{FF2B5EF4-FFF2-40B4-BE49-F238E27FC236}">
                    <a16:creationId xmlns:a16="http://schemas.microsoft.com/office/drawing/2014/main" id="{5E37451C-17F9-995C-D82F-0E2B951F68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1" y="2660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Line 174">
                <a:extLst>
                  <a:ext uri="{FF2B5EF4-FFF2-40B4-BE49-F238E27FC236}">
                    <a16:creationId xmlns:a16="http://schemas.microsoft.com/office/drawing/2014/main" id="{F320237A-1EC6-B11B-7E1C-3D2D37E91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94" y="2658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Line 175">
                <a:extLst>
                  <a:ext uri="{FF2B5EF4-FFF2-40B4-BE49-F238E27FC236}">
                    <a16:creationId xmlns:a16="http://schemas.microsoft.com/office/drawing/2014/main" id="{35760B2A-AB03-258C-B457-0F08BCD66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08" y="265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Line 176">
                <a:extLst>
                  <a:ext uri="{FF2B5EF4-FFF2-40B4-BE49-F238E27FC236}">
                    <a16:creationId xmlns:a16="http://schemas.microsoft.com/office/drawing/2014/main" id="{ACEC9539-1AC1-8A2E-590A-FF3D889963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21" y="265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Line 177">
                <a:extLst>
                  <a:ext uri="{FF2B5EF4-FFF2-40B4-BE49-F238E27FC236}">
                    <a16:creationId xmlns:a16="http://schemas.microsoft.com/office/drawing/2014/main" id="{26A44336-4AFC-BB3E-E835-7C1E51C9FE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4" y="265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Line 178">
                <a:extLst>
                  <a:ext uri="{FF2B5EF4-FFF2-40B4-BE49-F238E27FC236}">
                    <a16:creationId xmlns:a16="http://schemas.microsoft.com/office/drawing/2014/main" id="{0240B7B1-A318-6F23-6D06-5DDCE0E537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7" y="2648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Line 179">
                <a:extLst>
                  <a:ext uri="{FF2B5EF4-FFF2-40B4-BE49-F238E27FC236}">
                    <a16:creationId xmlns:a16="http://schemas.microsoft.com/office/drawing/2014/main" id="{88BB2FA1-8DF5-76F7-5681-AC0A7397A2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9" y="2646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Line 180">
                <a:extLst>
                  <a:ext uri="{FF2B5EF4-FFF2-40B4-BE49-F238E27FC236}">
                    <a16:creationId xmlns:a16="http://schemas.microsoft.com/office/drawing/2014/main" id="{2D7C7935-B193-5D2D-2C52-1E69A7716B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2" y="2644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Line 181">
                <a:extLst>
                  <a:ext uri="{FF2B5EF4-FFF2-40B4-BE49-F238E27FC236}">
                    <a16:creationId xmlns:a16="http://schemas.microsoft.com/office/drawing/2014/main" id="{828B7DCD-C93B-1783-17FE-DF54580AA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5" y="2641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Line 182">
                <a:extLst>
                  <a:ext uri="{FF2B5EF4-FFF2-40B4-BE49-F238E27FC236}">
                    <a16:creationId xmlns:a16="http://schemas.microsoft.com/office/drawing/2014/main" id="{824F4339-DD05-2984-C303-709B76786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99" y="2639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Line 183">
                <a:extLst>
                  <a:ext uri="{FF2B5EF4-FFF2-40B4-BE49-F238E27FC236}">
                    <a16:creationId xmlns:a16="http://schemas.microsoft.com/office/drawing/2014/main" id="{0D1DBE19-F697-024F-694A-6C7AE75027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1" y="2637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Line 184">
                <a:extLst>
                  <a:ext uri="{FF2B5EF4-FFF2-40B4-BE49-F238E27FC236}">
                    <a16:creationId xmlns:a16="http://schemas.microsoft.com/office/drawing/2014/main" id="{24D14B01-E0C3-6F47-04D1-00CBA8907A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5" y="263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Line 185">
                <a:extLst>
                  <a:ext uri="{FF2B5EF4-FFF2-40B4-BE49-F238E27FC236}">
                    <a16:creationId xmlns:a16="http://schemas.microsoft.com/office/drawing/2014/main" id="{440F52FC-E65E-EA97-C5BF-806C795C5D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38" y="263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Line 186">
                <a:extLst>
                  <a:ext uri="{FF2B5EF4-FFF2-40B4-BE49-F238E27FC236}">
                    <a16:creationId xmlns:a16="http://schemas.microsoft.com/office/drawing/2014/main" id="{59892D2D-C4B6-9FE5-7F3C-797D4A2CA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1" y="2630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Line 187">
                <a:extLst>
                  <a:ext uri="{FF2B5EF4-FFF2-40B4-BE49-F238E27FC236}">
                    <a16:creationId xmlns:a16="http://schemas.microsoft.com/office/drawing/2014/main" id="{AF951181-DB42-4325-82FC-E409D2638F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64" y="262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Line 188">
                <a:extLst>
                  <a:ext uri="{FF2B5EF4-FFF2-40B4-BE49-F238E27FC236}">
                    <a16:creationId xmlns:a16="http://schemas.microsoft.com/office/drawing/2014/main" id="{04D9B775-BFCA-AD22-FD01-BEA4549E6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8" y="2625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Line 189">
                <a:extLst>
                  <a:ext uri="{FF2B5EF4-FFF2-40B4-BE49-F238E27FC236}">
                    <a16:creationId xmlns:a16="http://schemas.microsoft.com/office/drawing/2014/main" id="{19DCBD46-1FD6-4997-FA95-C02D7D07B5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1" y="262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Line 190">
                <a:extLst>
                  <a:ext uri="{FF2B5EF4-FFF2-40B4-BE49-F238E27FC236}">
                    <a16:creationId xmlns:a16="http://schemas.microsoft.com/office/drawing/2014/main" id="{6FC955BA-B32D-51E0-AA75-4AEA7C5609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4" y="2621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Line 191">
                <a:extLst>
                  <a:ext uri="{FF2B5EF4-FFF2-40B4-BE49-F238E27FC236}">
                    <a16:creationId xmlns:a16="http://schemas.microsoft.com/office/drawing/2014/main" id="{D778CAB5-227E-795F-9133-BFFE527F5F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7" y="261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Line 192">
                <a:extLst>
                  <a:ext uri="{FF2B5EF4-FFF2-40B4-BE49-F238E27FC236}">
                    <a16:creationId xmlns:a16="http://schemas.microsoft.com/office/drawing/2014/main" id="{4A694CC9-0558-B355-6636-D8053C3AF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31" y="2616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Line 193">
                <a:extLst>
                  <a:ext uri="{FF2B5EF4-FFF2-40B4-BE49-F238E27FC236}">
                    <a16:creationId xmlns:a16="http://schemas.microsoft.com/office/drawing/2014/main" id="{752EDE58-5280-7CFC-04EC-ABADCC4A9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3" y="2614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Line 194">
                <a:extLst>
                  <a:ext uri="{FF2B5EF4-FFF2-40B4-BE49-F238E27FC236}">
                    <a16:creationId xmlns:a16="http://schemas.microsoft.com/office/drawing/2014/main" id="{97F800EA-2E56-B905-24C7-CD72A4FC71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57" y="2612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Line 195">
                <a:extLst>
                  <a:ext uri="{FF2B5EF4-FFF2-40B4-BE49-F238E27FC236}">
                    <a16:creationId xmlns:a16="http://schemas.microsoft.com/office/drawing/2014/main" id="{31F9433D-1E2A-3260-1F2F-004053A8A7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9" y="260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Line 196">
                <a:extLst>
                  <a:ext uri="{FF2B5EF4-FFF2-40B4-BE49-F238E27FC236}">
                    <a16:creationId xmlns:a16="http://schemas.microsoft.com/office/drawing/2014/main" id="{EFFC41C1-DCCB-D012-83AB-D98A9686A6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3" y="2607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Line 197">
                <a:extLst>
                  <a:ext uri="{FF2B5EF4-FFF2-40B4-BE49-F238E27FC236}">
                    <a16:creationId xmlns:a16="http://schemas.microsoft.com/office/drawing/2014/main" id="{6A81B8F3-4897-E0DB-81D3-2263507336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6" y="2605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Line 198">
                <a:extLst>
                  <a:ext uri="{FF2B5EF4-FFF2-40B4-BE49-F238E27FC236}">
                    <a16:creationId xmlns:a16="http://schemas.microsoft.com/office/drawing/2014/main" id="{3AC7E3C8-5B30-D532-DAFB-21AC104E01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8" y="2603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199">
                <a:extLst>
                  <a:ext uri="{FF2B5EF4-FFF2-40B4-BE49-F238E27FC236}">
                    <a16:creationId xmlns:a16="http://schemas.microsoft.com/office/drawing/2014/main" id="{3CFDC973-5BDE-BF96-5059-017765AAA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2" y="260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200">
                <a:extLst>
                  <a:ext uri="{FF2B5EF4-FFF2-40B4-BE49-F238E27FC236}">
                    <a16:creationId xmlns:a16="http://schemas.microsoft.com/office/drawing/2014/main" id="{22982DB6-607F-4E8A-A5BD-BEF861718C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5" y="2598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201">
                <a:extLst>
                  <a:ext uri="{FF2B5EF4-FFF2-40B4-BE49-F238E27FC236}">
                    <a16:creationId xmlns:a16="http://schemas.microsoft.com/office/drawing/2014/main" id="{6F3C688A-5277-7201-FFD3-B88A7696C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8" y="2596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202">
                <a:extLst>
                  <a:ext uri="{FF2B5EF4-FFF2-40B4-BE49-F238E27FC236}">
                    <a16:creationId xmlns:a16="http://schemas.microsoft.com/office/drawing/2014/main" id="{5E0DA93F-8AF1-0142-3513-0A9D5C979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1" y="2594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203">
                <a:extLst>
                  <a:ext uri="{FF2B5EF4-FFF2-40B4-BE49-F238E27FC236}">
                    <a16:creationId xmlns:a16="http://schemas.microsoft.com/office/drawing/2014/main" id="{46C19F7F-C82F-B6AF-6DBE-383BB49CC5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5" y="259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Oval 234">
              <a:extLst>
                <a:ext uri="{FF2B5EF4-FFF2-40B4-BE49-F238E27FC236}">
                  <a16:creationId xmlns:a16="http://schemas.microsoft.com/office/drawing/2014/main" id="{0C0FA5CF-15BD-4993-0907-5149C4DEC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17525" y="1282700"/>
              <a:ext cx="609600" cy="229393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207" name="Group 209">
            <a:extLst>
              <a:ext uri="{FF2B5EF4-FFF2-40B4-BE49-F238E27FC236}">
                <a16:creationId xmlns:a16="http://schemas.microsoft.com/office/drawing/2014/main" id="{94509F4C-609D-D657-5C78-8DC887125181}"/>
              </a:ext>
            </a:extLst>
          </p:cNvPr>
          <p:cNvGrpSpPr>
            <a:grpSpLocks/>
          </p:cNvGrpSpPr>
          <p:nvPr/>
        </p:nvGrpSpPr>
        <p:grpSpPr bwMode="auto">
          <a:xfrm>
            <a:off x="1466363" y="179066"/>
            <a:ext cx="6822051" cy="477074"/>
            <a:chOff x="2066944" y="184964"/>
            <a:chExt cx="6822854" cy="477074"/>
          </a:xfrm>
        </p:grpSpPr>
        <p:graphicFrame>
          <p:nvGraphicFramePr>
            <p:cNvPr id="208" name="Object 5">
              <a:extLst>
                <a:ext uri="{FF2B5EF4-FFF2-40B4-BE49-F238E27FC236}">
                  <a16:creationId xmlns:a16="http://schemas.microsoft.com/office/drawing/2014/main" id="{546B99DE-597F-1A93-3249-95C061F84B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739034"/>
                </p:ext>
              </p:extLst>
            </p:nvPr>
          </p:nvGraphicFramePr>
          <p:xfrm>
            <a:off x="2066944" y="184964"/>
            <a:ext cx="954147" cy="477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391" imgH="241195" progId="Equation.DSMT4">
                    <p:embed/>
                  </p:oleObj>
                </mc:Choice>
                <mc:Fallback>
                  <p:oleObj name="Equation" r:id="rId3" imgW="482391" imgH="241195" progId="Equation.DSMT4">
                    <p:embed/>
                    <p:pic>
                      <p:nvPicPr>
                        <p:cNvPr id="13340" name="Object 5">
                          <a:extLst>
                            <a:ext uri="{FF2B5EF4-FFF2-40B4-BE49-F238E27FC236}">
                              <a16:creationId xmlns:a16="http://schemas.microsoft.com/office/drawing/2014/main" id="{F70AA50B-928F-2A23-7231-E79D54E3A9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944" y="184964"/>
                          <a:ext cx="954147" cy="4770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" name="Text Box 236">
              <a:extLst>
                <a:ext uri="{FF2B5EF4-FFF2-40B4-BE49-F238E27FC236}">
                  <a16:creationId xmlns:a16="http://schemas.microsoft.com/office/drawing/2014/main" id="{6B351C39-6974-D60A-B187-FB6F74C5D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504" y="219075"/>
              <a:ext cx="588929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otated about 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axis, find it’s surface area by CAS.</a:t>
              </a:r>
            </a:p>
          </p:txBody>
        </p:sp>
      </p:grpSp>
      <p:graphicFrame>
        <p:nvGraphicFramePr>
          <p:cNvPr id="210" name="Object 238">
            <a:extLst>
              <a:ext uri="{FF2B5EF4-FFF2-40B4-BE49-F238E27FC236}">
                <a16:creationId xmlns:a16="http://schemas.microsoft.com/office/drawing/2014/main" id="{CEE95796-EDAD-3872-ABCD-5976CE3B1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722607"/>
              </p:ext>
            </p:extLst>
          </p:nvPr>
        </p:nvGraphicFramePr>
        <p:xfrm>
          <a:off x="420296" y="3875597"/>
          <a:ext cx="29352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400" imgH="508000" progId="Equation.DSMT4">
                  <p:embed/>
                </p:oleObj>
              </mc:Choice>
              <mc:Fallback>
                <p:oleObj name="Equation" r:id="rId5" imgW="1676400" imgH="508000" progId="Equation.DSMT4">
                  <p:embed/>
                  <p:pic>
                    <p:nvPicPr>
                      <p:cNvPr id="213" name="Object 238">
                        <a:extLst>
                          <a:ext uri="{FF2B5EF4-FFF2-40B4-BE49-F238E27FC236}">
                            <a16:creationId xmlns:a16="http://schemas.microsoft.com/office/drawing/2014/main" id="{0E958B13-3FF3-7E9C-E182-8B8C560AE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96" y="3875597"/>
                        <a:ext cx="29352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1" name="Group 233">
            <a:extLst>
              <a:ext uri="{FF2B5EF4-FFF2-40B4-BE49-F238E27FC236}">
                <a16:creationId xmlns:a16="http://schemas.microsoft.com/office/drawing/2014/main" id="{385A6E12-D56A-6024-A2DF-EFDFA4B5CD89}"/>
              </a:ext>
            </a:extLst>
          </p:cNvPr>
          <p:cNvGrpSpPr>
            <a:grpSpLocks/>
          </p:cNvGrpSpPr>
          <p:nvPr/>
        </p:nvGrpSpPr>
        <p:grpSpPr bwMode="auto">
          <a:xfrm>
            <a:off x="2093699" y="1351280"/>
            <a:ext cx="238125" cy="762000"/>
            <a:chOff x="2209800" y="1600200"/>
            <a:chExt cx="237758" cy="762000"/>
          </a:xfrm>
        </p:grpSpPr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2DE418A0-32FA-4388-F598-9C8F139DFDB4}"/>
                </a:ext>
              </a:extLst>
            </p:cNvPr>
            <p:cNvCxnSpPr/>
            <p:nvPr/>
          </p:nvCxnSpPr>
          <p:spPr>
            <a:xfrm flipV="1">
              <a:off x="2209800" y="1600200"/>
              <a:ext cx="0" cy="762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3" name="Object 230">
              <a:extLst>
                <a:ext uri="{FF2B5EF4-FFF2-40B4-BE49-F238E27FC236}">
                  <a16:creationId xmlns:a16="http://schemas.microsoft.com/office/drawing/2014/main" id="{08CA4587-9D2B-1DB6-D68A-1547CC978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9800" y="1828800"/>
            <a:ext cx="237758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13339" name="Object 230">
                          <a:extLst>
                            <a:ext uri="{FF2B5EF4-FFF2-40B4-BE49-F238E27FC236}">
                              <a16:creationId xmlns:a16="http://schemas.microsoft.com/office/drawing/2014/main" id="{74835005-9C3E-A280-D3C5-4ADC496AC0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828800"/>
                          <a:ext cx="237758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4" name="Picture 2">
            <a:extLst>
              <a:ext uri="{FF2B5EF4-FFF2-40B4-BE49-F238E27FC236}">
                <a16:creationId xmlns:a16="http://schemas.microsoft.com/office/drawing/2014/main" id="{CCFDDBA8-B4DC-B224-3337-0276CF088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966" y="696664"/>
            <a:ext cx="3429000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" name="Object 234">
            <a:extLst>
              <a:ext uri="{FF2B5EF4-FFF2-40B4-BE49-F238E27FC236}">
                <a16:creationId xmlns:a16="http://schemas.microsoft.com/office/drawing/2014/main" id="{CE8D4C04-4EAE-4666-4061-2C50275F9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76757"/>
              </p:ext>
            </p:extLst>
          </p:nvPr>
        </p:nvGraphicFramePr>
        <p:xfrm>
          <a:off x="4928796" y="3875597"/>
          <a:ext cx="29352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5673" imgH="533169" progId="Equation.DSMT4">
                  <p:embed/>
                </p:oleObj>
              </mc:Choice>
              <mc:Fallback>
                <p:oleObj name="Equation" r:id="rId10" imgW="1675673" imgH="533169" progId="Equation.DSMT4">
                  <p:embed/>
                  <p:pic>
                    <p:nvPicPr>
                      <p:cNvPr id="7" name="Object 234">
                        <a:extLst>
                          <a:ext uri="{FF2B5EF4-FFF2-40B4-BE49-F238E27FC236}">
                            <a16:creationId xmlns:a16="http://schemas.microsoft.com/office/drawing/2014/main" id="{15126021-A8A5-F4B8-C7C8-997C23FE7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796" y="3875597"/>
                        <a:ext cx="29352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35">
            <a:extLst>
              <a:ext uri="{FF2B5EF4-FFF2-40B4-BE49-F238E27FC236}">
                <a16:creationId xmlns:a16="http://schemas.microsoft.com/office/drawing/2014/main" id="{6630DD82-834E-D03E-48F8-264527F64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84957"/>
              </p:ext>
            </p:extLst>
          </p:nvPr>
        </p:nvGraphicFramePr>
        <p:xfrm>
          <a:off x="6295966" y="2315914"/>
          <a:ext cx="1216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419100" progId="Equation.DSMT4">
                  <p:embed/>
                </p:oleObj>
              </mc:Choice>
              <mc:Fallback>
                <p:oleObj name="Equation" r:id="rId12" imgW="685800" imgH="419100" progId="Equation.DSMT4">
                  <p:embed/>
                  <p:pic>
                    <p:nvPicPr>
                      <p:cNvPr id="235" name="Object 235">
                        <a:extLst>
                          <a:ext uri="{FF2B5EF4-FFF2-40B4-BE49-F238E27FC236}">
                            <a16:creationId xmlns:a16="http://schemas.microsoft.com/office/drawing/2014/main" id="{ED601AEB-9580-14A0-F031-D06EF0D02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966" y="2315914"/>
                        <a:ext cx="1216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236">
            <a:extLst>
              <a:ext uri="{FF2B5EF4-FFF2-40B4-BE49-F238E27FC236}">
                <a16:creationId xmlns:a16="http://schemas.microsoft.com/office/drawing/2014/main" id="{784CF921-355D-68DF-94B2-61DBDAC95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56492"/>
              </p:ext>
            </p:extLst>
          </p:nvPr>
        </p:nvGraphicFramePr>
        <p:xfrm>
          <a:off x="209158" y="4789997"/>
          <a:ext cx="33575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6868" imgH="533169" progId="Equation.DSMT4">
                  <p:embed/>
                </p:oleObj>
              </mc:Choice>
              <mc:Fallback>
                <p:oleObj name="Equation" r:id="rId14" imgW="1916868" imgH="533169" progId="Equation.DSMT4">
                  <p:embed/>
                  <p:pic>
                    <p:nvPicPr>
                      <p:cNvPr id="8" name="Object 236">
                        <a:extLst>
                          <a:ext uri="{FF2B5EF4-FFF2-40B4-BE49-F238E27FC236}">
                            <a16:creationId xmlns:a16="http://schemas.microsoft.com/office/drawing/2014/main" id="{90197BCA-933A-E7D1-B828-98F700379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58" y="4789997"/>
                        <a:ext cx="33575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237">
            <a:extLst>
              <a:ext uri="{FF2B5EF4-FFF2-40B4-BE49-F238E27FC236}">
                <a16:creationId xmlns:a16="http://schemas.microsoft.com/office/drawing/2014/main" id="{9603C437-9050-D310-F33D-F3B1FD362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12346"/>
              </p:ext>
            </p:extLst>
          </p:nvPr>
        </p:nvGraphicFramePr>
        <p:xfrm>
          <a:off x="8581966" y="2144464"/>
          <a:ext cx="765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11501" name="Object 237">
                        <a:extLst>
                          <a:ext uri="{FF2B5EF4-FFF2-40B4-BE49-F238E27FC236}">
                            <a16:creationId xmlns:a16="http://schemas.microsoft.com/office/drawing/2014/main" id="{F8B93990-90F3-886F-6207-A42C8F275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966" y="2144464"/>
                        <a:ext cx="7651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10">
            <a:extLst>
              <a:ext uri="{FF2B5EF4-FFF2-40B4-BE49-F238E27FC236}">
                <a16:creationId xmlns:a16="http://schemas.microsoft.com/office/drawing/2014/main" id="{3968672A-46EA-FC75-118B-36A78021C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11493"/>
              </p:ext>
            </p:extLst>
          </p:nvPr>
        </p:nvGraphicFramePr>
        <p:xfrm>
          <a:off x="8405754" y="2661989"/>
          <a:ext cx="9667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863" imgH="418918" progId="Equation.DSMT4">
                  <p:embed/>
                </p:oleObj>
              </mc:Choice>
              <mc:Fallback>
                <p:oleObj name="Equation" r:id="rId18" imgW="545863" imgH="418918" progId="Equation.DSMT4">
                  <p:embed/>
                  <p:pic>
                    <p:nvPicPr>
                      <p:cNvPr id="11502" name="Object 10">
                        <a:extLst>
                          <a:ext uri="{FF2B5EF4-FFF2-40B4-BE49-F238E27FC236}">
                            <a16:creationId xmlns:a16="http://schemas.microsoft.com/office/drawing/2014/main" id="{614FC0CE-F40C-268B-F88A-36F20E4E2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754" y="2661989"/>
                        <a:ext cx="9667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239">
            <a:extLst>
              <a:ext uri="{FF2B5EF4-FFF2-40B4-BE49-F238E27FC236}">
                <a16:creationId xmlns:a16="http://schemas.microsoft.com/office/drawing/2014/main" id="{E08F8ACF-15A8-E8C7-1DC3-223C22BC5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31254"/>
              </p:ext>
            </p:extLst>
          </p:nvPr>
        </p:nvGraphicFramePr>
        <p:xfrm>
          <a:off x="4962133" y="4961447"/>
          <a:ext cx="2868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37589" imgH="342751" progId="Equation.DSMT4">
                  <p:embed/>
                </p:oleObj>
              </mc:Choice>
              <mc:Fallback>
                <p:oleObj name="Equation" r:id="rId20" imgW="1637589" imgH="342751" progId="Equation.DSMT4">
                  <p:embed/>
                  <p:pic>
                    <p:nvPicPr>
                      <p:cNvPr id="11" name="Object 239">
                        <a:extLst>
                          <a:ext uri="{FF2B5EF4-FFF2-40B4-BE49-F238E27FC236}">
                            <a16:creationId xmlns:a16="http://schemas.microsoft.com/office/drawing/2014/main" id="{2341CA6D-2498-0E86-1528-BCAFC44E9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133" y="4961447"/>
                        <a:ext cx="2868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1" name="Straight Connector 220">
            <a:extLst>
              <a:ext uri="{FF2B5EF4-FFF2-40B4-BE49-F238E27FC236}">
                <a16:creationId xmlns:a16="http://schemas.microsoft.com/office/drawing/2014/main" id="{1999C2D1-71D0-E6ED-DA47-7870CB538A17}"/>
              </a:ext>
            </a:extLst>
          </p:cNvPr>
          <p:cNvCxnSpPr/>
          <p:nvPr/>
        </p:nvCxnSpPr>
        <p:spPr>
          <a:xfrm>
            <a:off x="7896166" y="2068264"/>
            <a:ext cx="0" cy="1219200"/>
          </a:xfrm>
          <a:prstGeom prst="line">
            <a:avLst/>
          </a:prstGeom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TextBox 221">
            <a:extLst>
              <a:ext uri="{FF2B5EF4-FFF2-40B4-BE49-F238E27FC236}">
                <a16:creationId xmlns:a16="http://schemas.microsoft.com/office/drawing/2014/main" id="{C6849219-61C4-85A0-9339-69C0504DCFE5}"/>
              </a:ext>
            </a:extLst>
          </p:cNvPr>
          <p:cNvSpPr txBox="1"/>
          <p:nvPr/>
        </p:nvSpPr>
        <p:spPr>
          <a:xfrm>
            <a:off x="4004871" y="4104197"/>
            <a:ext cx="762000" cy="431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F1A8FF0D-FA0D-CEDE-4656-25D9E0169C3E}"/>
              </a:ext>
            </a:extLst>
          </p:cNvPr>
          <p:cNvSpPr txBox="1"/>
          <p:nvPr/>
        </p:nvSpPr>
        <p:spPr>
          <a:xfrm>
            <a:off x="4054083" y="5018597"/>
            <a:ext cx="76200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224" name="Arrow: Curved Down 223">
            <a:extLst>
              <a:ext uri="{FF2B5EF4-FFF2-40B4-BE49-F238E27FC236}">
                <a16:creationId xmlns:a16="http://schemas.microsoft.com/office/drawing/2014/main" id="{18C782B7-C65C-D2E3-7963-435DE138C46B}"/>
              </a:ext>
            </a:extLst>
          </p:cNvPr>
          <p:cNvSpPr/>
          <p:nvPr/>
        </p:nvSpPr>
        <p:spPr>
          <a:xfrm>
            <a:off x="3918158" y="1729644"/>
            <a:ext cx="457200" cy="685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25" name="Group 224">
            <a:extLst>
              <a:ext uri="{FF2B5EF4-FFF2-40B4-BE49-F238E27FC236}">
                <a16:creationId xmlns:a16="http://schemas.microsoft.com/office/drawing/2014/main" id="{25227BEF-F204-3927-948E-09ACBDB4E0B4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5737225"/>
            <a:ext cx="2644775" cy="866775"/>
            <a:chOff x="697305" y="5519228"/>
            <a:chExt cx="2644775" cy="866775"/>
          </a:xfrm>
        </p:grpSpPr>
        <p:graphicFrame>
          <p:nvGraphicFramePr>
            <p:cNvPr id="226" name="Object 240">
              <a:extLst>
                <a:ext uri="{FF2B5EF4-FFF2-40B4-BE49-F238E27FC236}">
                  <a16:creationId xmlns:a16="http://schemas.microsoft.com/office/drawing/2014/main" id="{F84594A1-272B-9A62-20FD-7FA4F2D6B7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845401"/>
                </p:ext>
              </p:extLst>
            </p:nvPr>
          </p:nvGraphicFramePr>
          <p:xfrm>
            <a:off x="697305" y="5519228"/>
            <a:ext cx="2644775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11280" imgH="495000" progId="Equation.DSMT4">
                    <p:embed/>
                  </p:oleObj>
                </mc:Choice>
                <mc:Fallback>
                  <p:oleObj name="Equation" r:id="rId22" imgW="1511280" imgH="495000" progId="Equation.DSMT4">
                    <p:embed/>
                    <p:pic>
                      <p:nvPicPr>
                        <p:cNvPr id="13336" name="Object 240">
                          <a:extLst>
                            <a:ext uri="{FF2B5EF4-FFF2-40B4-BE49-F238E27FC236}">
                              <a16:creationId xmlns:a16="http://schemas.microsoft.com/office/drawing/2014/main" id="{5FD62F22-F5AF-4143-DC00-4925DB688A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305" y="5519228"/>
                          <a:ext cx="2644775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" name="TextBox 5">
              <a:extLst>
                <a:ext uri="{FF2B5EF4-FFF2-40B4-BE49-F238E27FC236}">
                  <a16:creationId xmlns:a16="http://schemas.microsoft.com/office/drawing/2014/main" id="{14068B6C-DC4E-6DD9-B216-85D3C745D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089" y="5812780"/>
              <a:ext cx="37702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900" b="1">
                  <a:latin typeface="Arial" panose="020B0604020202020204" pitchFamily="34" charset="0"/>
                </a:rPr>
                <a:t>cas</a:t>
              </a:r>
            </a:p>
          </p:txBody>
        </p:sp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E8741229-5F4C-F5A2-7871-7F4A27C966A4}"/>
              </a:ext>
            </a:extLst>
          </p:cNvPr>
          <p:cNvGrpSpPr>
            <a:grpSpLocks/>
          </p:cNvGrpSpPr>
          <p:nvPr/>
        </p:nvGrpSpPr>
        <p:grpSpPr bwMode="auto">
          <a:xfrm>
            <a:off x="5056188" y="5762625"/>
            <a:ext cx="2644775" cy="866775"/>
            <a:chOff x="5497905" y="5544628"/>
            <a:chExt cx="2644775" cy="866775"/>
          </a:xfrm>
        </p:grpSpPr>
        <p:graphicFrame>
          <p:nvGraphicFramePr>
            <p:cNvPr id="229" name="Object 241">
              <a:extLst>
                <a:ext uri="{FF2B5EF4-FFF2-40B4-BE49-F238E27FC236}">
                  <a16:creationId xmlns:a16="http://schemas.microsoft.com/office/drawing/2014/main" id="{80EEAC38-3AE3-B3C8-507D-9B70783F7B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51617"/>
                </p:ext>
              </p:extLst>
            </p:nvPr>
          </p:nvGraphicFramePr>
          <p:xfrm>
            <a:off x="5497905" y="5544628"/>
            <a:ext cx="2644775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11280" imgH="495000" progId="Equation.DSMT4">
                    <p:embed/>
                  </p:oleObj>
                </mc:Choice>
                <mc:Fallback>
                  <p:oleObj name="Equation" r:id="rId24" imgW="1511280" imgH="495000" progId="Equation.DSMT4">
                    <p:embed/>
                    <p:pic>
                      <p:nvPicPr>
                        <p:cNvPr id="13334" name="Object 241">
                          <a:extLst>
                            <a:ext uri="{FF2B5EF4-FFF2-40B4-BE49-F238E27FC236}">
                              <a16:creationId xmlns:a16="http://schemas.microsoft.com/office/drawing/2014/main" id="{05D6BFD7-2171-90C3-1971-176E5A6500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7905" y="5544628"/>
                          <a:ext cx="2644775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" name="TextBox 227">
              <a:extLst>
                <a:ext uri="{FF2B5EF4-FFF2-40B4-BE49-F238E27FC236}">
                  <a16:creationId xmlns:a16="http://schemas.microsoft.com/office/drawing/2014/main" id="{67128DC8-6748-9EA4-A3CF-69BA1FE99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2774" y="5836593"/>
              <a:ext cx="37702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900" b="1">
                  <a:latin typeface="Arial" panose="020B0604020202020204" pitchFamily="34" charset="0"/>
                </a:rPr>
                <a:t>cas</a:t>
              </a:r>
            </a:p>
          </p:txBody>
        </p:sp>
      </p:grpSp>
      <p:graphicFrame>
        <p:nvGraphicFramePr>
          <p:cNvPr id="231" name="Object 11">
            <a:extLst>
              <a:ext uri="{FF2B5EF4-FFF2-40B4-BE49-F238E27FC236}">
                <a16:creationId xmlns:a16="http://schemas.microsoft.com/office/drawing/2014/main" id="{0D5EEA16-39D0-B2F9-6DA1-8CDA52569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48661"/>
              </p:ext>
            </p:extLst>
          </p:nvPr>
        </p:nvGraphicFramePr>
        <p:xfrm>
          <a:off x="4911354" y="679361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6" imgW="393126" imgH="142917" progId="Photoshop.Image.7">
                  <p:embed/>
                </p:oleObj>
              </mc:Choice>
              <mc:Fallback>
                <p:oleObj name="Image" r:id="rId26" imgW="393126" imgH="142917" progId="Photoshop.Image.7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73B3383C-4486-F8FA-AA80-925B22C47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354" y="679361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Left Brace 231">
            <a:extLst>
              <a:ext uri="{FF2B5EF4-FFF2-40B4-BE49-F238E27FC236}">
                <a16:creationId xmlns:a16="http://schemas.microsoft.com/office/drawing/2014/main" id="{403315CF-5B50-5AE2-50A6-3C93529A01D1}"/>
              </a:ext>
            </a:extLst>
          </p:cNvPr>
          <p:cNvSpPr/>
          <p:nvPr/>
        </p:nvSpPr>
        <p:spPr>
          <a:xfrm rot="5400000">
            <a:off x="2392857" y="2975497"/>
            <a:ext cx="261389" cy="1622901"/>
          </a:xfrm>
          <a:prstGeom prst="leftBrace">
            <a:avLst>
              <a:gd name="adj1" fmla="val 41877"/>
              <a:gd name="adj2" fmla="val 5093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74FAD727-023E-C6F3-048C-B7DD64770588}"/>
              </a:ext>
            </a:extLst>
          </p:cNvPr>
          <p:cNvSpPr txBox="1"/>
          <p:nvPr/>
        </p:nvSpPr>
        <p:spPr>
          <a:xfrm>
            <a:off x="2326174" y="3299532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</a:p>
        </p:txBody>
      </p:sp>
      <p:sp>
        <p:nvSpPr>
          <p:cNvPr id="234" name="Left Brace 233">
            <a:extLst>
              <a:ext uri="{FF2B5EF4-FFF2-40B4-BE49-F238E27FC236}">
                <a16:creationId xmlns:a16="http://schemas.microsoft.com/office/drawing/2014/main" id="{92C2A5B6-1880-BCE9-74E1-184789EBD003}"/>
              </a:ext>
            </a:extLst>
          </p:cNvPr>
          <p:cNvSpPr/>
          <p:nvPr/>
        </p:nvSpPr>
        <p:spPr>
          <a:xfrm rot="5400000">
            <a:off x="6891678" y="2950526"/>
            <a:ext cx="261389" cy="1622901"/>
          </a:xfrm>
          <a:prstGeom prst="leftBrace">
            <a:avLst>
              <a:gd name="adj1" fmla="val 41877"/>
              <a:gd name="adj2" fmla="val 5093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F3ED5F33-F732-5306-C48C-5EDA0096943B}"/>
              </a:ext>
            </a:extLst>
          </p:cNvPr>
          <p:cNvSpPr txBox="1"/>
          <p:nvPr/>
        </p:nvSpPr>
        <p:spPr>
          <a:xfrm>
            <a:off x="6801653" y="330363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</a:p>
        </p:txBody>
      </p:sp>
      <p:pic>
        <p:nvPicPr>
          <p:cNvPr id="237" name="Picture 236">
            <a:extLst>
              <a:ext uri="{FF2B5EF4-FFF2-40B4-BE49-F238E27FC236}">
                <a16:creationId xmlns:a16="http://schemas.microsoft.com/office/drawing/2014/main" id="{0F51D393-C1D2-778E-3489-378F4B0B3060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522607" y="3942272"/>
            <a:ext cx="3105150" cy="2343150"/>
          </a:xfrm>
          <a:prstGeom prst="rect">
            <a:avLst/>
          </a:prstGeom>
        </p:spPr>
      </p:pic>
      <p:pic>
        <p:nvPicPr>
          <p:cNvPr id="239" name="Picture 238">
            <a:extLst>
              <a:ext uri="{FF2B5EF4-FFF2-40B4-BE49-F238E27FC236}">
                <a16:creationId xmlns:a16="http://schemas.microsoft.com/office/drawing/2014/main" id="{6CE9C011-5792-2792-8433-75C49C2CBFD7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522607" y="3938019"/>
            <a:ext cx="3105150" cy="2343150"/>
          </a:xfrm>
          <a:prstGeom prst="rect">
            <a:avLst/>
          </a:prstGeom>
        </p:spPr>
      </p:pic>
      <p:pic>
        <p:nvPicPr>
          <p:cNvPr id="241" name="Picture 240">
            <a:extLst>
              <a:ext uri="{FF2B5EF4-FFF2-40B4-BE49-F238E27FC236}">
                <a16:creationId xmlns:a16="http://schemas.microsoft.com/office/drawing/2014/main" id="{3C8CC444-7F31-62AD-2CF0-E8BA543CDC12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516892" y="3935608"/>
            <a:ext cx="3105150" cy="2343150"/>
          </a:xfrm>
          <a:prstGeom prst="rect">
            <a:avLst/>
          </a:prstGeom>
        </p:spPr>
      </p:pic>
      <p:pic>
        <p:nvPicPr>
          <p:cNvPr id="243" name="Picture 242">
            <a:extLst>
              <a:ext uri="{FF2B5EF4-FFF2-40B4-BE49-F238E27FC236}">
                <a16:creationId xmlns:a16="http://schemas.microsoft.com/office/drawing/2014/main" id="{43AE097D-345E-C1E2-F942-4C2ADD7DFBC8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520957" y="3938019"/>
            <a:ext cx="3105150" cy="2343150"/>
          </a:xfrm>
          <a:prstGeom prst="rect">
            <a:avLst/>
          </a:prstGeom>
        </p:spPr>
      </p:pic>
      <p:pic>
        <p:nvPicPr>
          <p:cNvPr id="245" name="Picture 244">
            <a:extLst>
              <a:ext uri="{FF2B5EF4-FFF2-40B4-BE49-F238E27FC236}">
                <a16:creationId xmlns:a16="http://schemas.microsoft.com/office/drawing/2014/main" id="{1AE02D65-4BCF-04CF-0F53-C0AE44A354F2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516067" y="3943893"/>
            <a:ext cx="3105150" cy="2343150"/>
          </a:xfrm>
          <a:prstGeom prst="rect">
            <a:avLst/>
          </a:prstGeom>
        </p:spPr>
      </p:pic>
      <p:pic>
        <p:nvPicPr>
          <p:cNvPr id="247" name="Picture 246">
            <a:extLst>
              <a:ext uri="{FF2B5EF4-FFF2-40B4-BE49-F238E27FC236}">
                <a16:creationId xmlns:a16="http://schemas.microsoft.com/office/drawing/2014/main" id="{92A3750E-531C-5F64-58B4-FDEC10AC1F8F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512002" y="3943525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576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2" grpId="0"/>
      <p:bldP spid="223" grpId="0"/>
      <p:bldP spid="224" grpId="0" animBg="1"/>
      <p:bldP spid="232" grpId="0" animBg="1"/>
      <p:bldP spid="233" grpId="0"/>
      <p:bldP spid="234" grpId="0" animBg="1"/>
      <p:bldP spid="2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468C98B9-6BCA-AE1C-7A90-F19B1667E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14459"/>
              </p:ext>
            </p:extLst>
          </p:nvPr>
        </p:nvGraphicFramePr>
        <p:xfrm>
          <a:off x="1384726" y="126999"/>
          <a:ext cx="9655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13200" imgH="431640" progId="Equation.DSMT4">
                  <p:embed/>
                </p:oleObj>
              </mc:Choice>
              <mc:Fallback>
                <p:oleObj name="Equation" r:id="rId2" imgW="4813200" imgH="43164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0B8ACEA2-2B31-66D8-189D-746914B50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726" y="126999"/>
                        <a:ext cx="96551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72B391EB-AB7B-2AFD-F267-802C69851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120B08-CDDB-8499-1CF5-BCA70C10F650}"/>
              </a:ext>
            </a:extLst>
          </p:cNvPr>
          <p:cNvSpPr txBox="1"/>
          <p:nvPr/>
        </p:nvSpPr>
        <p:spPr>
          <a:xfrm>
            <a:off x="2895600" y="3198813"/>
            <a:ext cx="9144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93D87F4-BE07-8147-8C7D-C3ED1C68CBEA}"/>
              </a:ext>
            </a:extLst>
          </p:cNvPr>
          <p:cNvCxnSpPr/>
          <p:nvPr/>
        </p:nvCxnSpPr>
        <p:spPr>
          <a:xfrm flipV="1">
            <a:off x="3886200" y="4343400"/>
            <a:ext cx="0" cy="6096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237807A-F752-33DC-0C71-630734592EF4}"/>
              </a:ext>
            </a:extLst>
          </p:cNvPr>
          <p:cNvSpPr txBox="1"/>
          <p:nvPr/>
        </p:nvSpPr>
        <p:spPr>
          <a:xfrm>
            <a:off x="3581400" y="4343400"/>
            <a:ext cx="4572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8" name="Arrow: Curved Down 7">
            <a:extLst>
              <a:ext uri="{FF2B5EF4-FFF2-40B4-BE49-F238E27FC236}">
                <a16:creationId xmlns:a16="http://schemas.microsoft.com/office/drawing/2014/main" id="{AAEB177C-13A1-98DB-E47B-7DCD43E1FCE2}"/>
              </a:ext>
            </a:extLst>
          </p:cNvPr>
          <p:cNvSpPr/>
          <p:nvPr/>
        </p:nvSpPr>
        <p:spPr>
          <a:xfrm>
            <a:off x="6934200" y="4621213"/>
            <a:ext cx="457200" cy="685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E55CA53-D441-245A-2584-059F3A040409}"/>
              </a:ext>
            </a:extLst>
          </p:cNvPr>
          <p:cNvSpPr/>
          <p:nvPr/>
        </p:nvSpPr>
        <p:spPr>
          <a:xfrm>
            <a:off x="3581400" y="4343400"/>
            <a:ext cx="609600" cy="1227138"/>
          </a:xfrm>
          <a:prstGeom prst="ellipse">
            <a:avLst/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38">
            <a:extLst>
              <a:ext uri="{FF2B5EF4-FFF2-40B4-BE49-F238E27FC236}">
                <a16:creationId xmlns:a16="http://schemas.microsoft.com/office/drawing/2014/main" id="{418ED25E-2E01-A784-5BBA-E8F87AFDD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84812"/>
              </p:ext>
            </p:extLst>
          </p:nvPr>
        </p:nvGraphicFramePr>
        <p:xfrm>
          <a:off x="4540250" y="2668588"/>
          <a:ext cx="29337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330057" progId="Equation.DSMT4">
                  <p:embed/>
                </p:oleObj>
              </mc:Choice>
              <mc:Fallback>
                <p:oleObj name="Equation" r:id="rId5" imgW="1269449" imgH="330057" progId="Equation.DSMT4">
                  <p:embed/>
                  <p:pic>
                    <p:nvPicPr>
                      <p:cNvPr id="10" name="Object 238">
                        <a:extLst>
                          <a:ext uri="{FF2B5EF4-FFF2-40B4-BE49-F238E27FC236}">
                            <a16:creationId xmlns:a16="http://schemas.microsoft.com/office/drawing/2014/main" id="{BE68D635-752D-9036-A7DF-CF20B27A3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2668588"/>
                        <a:ext cx="29337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F63F114-04BB-571F-8EF4-3C176A9BC2D7}"/>
              </a:ext>
            </a:extLst>
          </p:cNvPr>
          <p:cNvSpPr txBox="1"/>
          <p:nvPr/>
        </p:nvSpPr>
        <p:spPr>
          <a:xfrm>
            <a:off x="3581400" y="5557838"/>
            <a:ext cx="12954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k</a:t>
            </a: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63018AD7-3DEE-58FD-A659-F1383E846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2" y="122830"/>
            <a:ext cx="126669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0C8FE8A7-0C6E-FED5-920F-B9D545115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76303"/>
              </p:ext>
            </p:extLst>
          </p:nvPr>
        </p:nvGraphicFramePr>
        <p:xfrm>
          <a:off x="181970" y="1074066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7" imgW="393126" imgH="142917" progId="Photoshop.Image.7">
                  <p:embed/>
                </p:oleObj>
              </mc:Choice>
              <mc:Fallback>
                <p:oleObj name="Image" r:id="rId7" imgW="393126" imgH="142917" progId="Photoshop.Image.7">
                  <p:embed/>
                  <p:pic>
                    <p:nvPicPr>
                      <p:cNvPr id="231" name="Object 11">
                        <a:extLst>
                          <a:ext uri="{FF2B5EF4-FFF2-40B4-BE49-F238E27FC236}">
                            <a16:creationId xmlns:a16="http://schemas.microsoft.com/office/drawing/2014/main" id="{0D5EEA16-39D0-B2F9-6DA1-8CDA52569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074066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2988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 animBg="1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A6783963-67C3-36E1-551D-89740AFA4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09200"/>
              </p:ext>
            </p:extLst>
          </p:nvPr>
        </p:nvGraphicFramePr>
        <p:xfrm>
          <a:off x="285065" y="323142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2937" imgH="177646" progId="Equation.DSMT4">
                  <p:embed/>
                </p:oleObj>
              </mc:Choice>
              <mc:Fallback>
                <p:oleObj name="Equation" r:id="rId2" imgW="532937" imgH="177646" progId="Equation.DSMT4">
                  <p:embed/>
                  <p:pic>
                    <p:nvPicPr>
                      <p:cNvPr id="16387" name="Object 5">
                        <a:extLst>
                          <a:ext uri="{FF2B5EF4-FFF2-40B4-BE49-F238E27FC236}">
                            <a16:creationId xmlns:a16="http://schemas.microsoft.com/office/drawing/2014/main" id="{76A2ADF4-4309-7F72-35A6-4BE234C0A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65" y="323142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8">
            <a:extLst>
              <a:ext uri="{FF2B5EF4-FFF2-40B4-BE49-F238E27FC236}">
                <a16:creationId xmlns:a16="http://schemas.microsoft.com/office/drawing/2014/main" id="{C438E99F-963D-0F5B-60D6-3CE469056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29006"/>
              </p:ext>
            </p:extLst>
          </p:nvPr>
        </p:nvGraphicFramePr>
        <p:xfrm>
          <a:off x="361265" y="940680"/>
          <a:ext cx="2989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330200" progId="Equation.DSMT4">
                  <p:embed/>
                </p:oleObj>
              </mc:Choice>
              <mc:Fallback>
                <p:oleObj name="Equation" r:id="rId4" imgW="1295400" imgH="330200" progId="Equation.DSMT4">
                  <p:embed/>
                  <p:pic>
                    <p:nvPicPr>
                      <p:cNvPr id="10" name="Object 238">
                        <a:extLst>
                          <a:ext uri="{FF2B5EF4-FFF2-40B4-BE49-F238E27FC236}">
                            <a16:creationId xmlns:a16="http://schemas.microsoft.com/office/drawing/2014/main" id="{2303C362-0F9C-5FA0-E15D-3A0B6A6F4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65" y="940680"/>
                        <a:ext cx="29892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8">
            <a:extLst>
              <a:ext uri="{FF2B5EF4-FFF2-40B4-BE49-F238E27FC236}">
                <a16:creationId xmlns:a16="http://schemas.microsoft.com/office/drawing/2014/main" id="{DAC4915D-FAA0-7C27-3D6D-22EB8AB45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12423"/>
              </p:ext>
            </p:extLst>
          </p:nvPr>
        </p:nvGraphicFramePr>
        <p:xfrm>
          <a:off x="361265" y="1716967"/>
          <a:ext cx="32813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381000" progId="Equation.DSMT4">
                  <p:embed/>
                </p:oleObj>
              </mc:Choice>
              <mc:Fallback>
                <p:oleObj name="Equation" r:id="rId6" imgW="1422400" imgH="381000" progId="Equation.DSMT4">
                  <p:embed/>
                  <p:pic>
                    <p:nvPicPr>
                      <p:cNvPr id="12" name="Object 238">
                        <a:extLst>
                          <a:ext uri="{FF2B5EF4-FFF2-40B4-BE49-F238E27FC236}">
                            <a16:creationId xmlns:a16="http://schemas.microsoft.com/office/drawing/2014/main" id="{EBC02FC4-14C1-DF7D-0026-960869450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65" y="1716967"/>
                        <a:ext cx="32813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8">
            <a:extLst>
              <a:ext uri="{FF2B5EF4-FFF2-40B4-BE49-F238E27FC236}">
                <a16:creationId xmlns:a16="http://schemas.microsoft.com/office/drawing/2014/main" id="{B58B13B3-82A5-28A9-DF22-ED86A2CBD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79828"/>
              </p:ext>
            </p:extLst>
          </p:nvPr>
        </p:nvGraphicFramePr>
        <p:xfrm>
          <a:off x="418415" y="2652005"/>
          <a:ext cx="3165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393700" progId="Equation.DSMT4">
                  <p:embed/>
                </p:oleObj>
              </mc:Choice>
              <mc:Fallback>
                <p:oleObj name="Equation" r:id="rId8" imgW="1371600" imgH="393700" progId="Equation.DSMT4">
                  <p:embed/>
                  <p:pic>
                    <p:nvPicPr>
                      <p:cNvPr id="13" name="Object 238">
                        <a:extLst>
                          <a:ext uri="{FF2B5EF4-FFF2-40B4-BE49-F238E27FC236}">
                            <a16:creationId xmlns:a16="http://schemas.microsoft.com/office/drawing/2014/main" id="{5D8C4A2A-F6EA-3172-6B4F-A7583794D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15" y="2652005"/>
                        <a:ext cx="31654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8">
            <a:extLst>
              <a:ext uri="{FF2B5EF4-FFF2-40B4-BE49-F238E27FC236}">
                <a16:creationId xmlns:a16="http://schemas.microsoft.com/office/drawing/2014/main" id="{398DA41E-685D-8530-2D74-C80516EB8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61362"/>
              </p:ext>
            </p:extLst>
          </p:nvPr>
        </p:nvGraphicFramePr>
        <p:xfrm>
          <a:off x="418415" y="3634667"/>
          <a:ext cx="3429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393700" progId="Equation.DSMT4">
                  <p:embed/>
                </p:oleObj>
              </mc:Choice>
              <mc:Fallback>
                <p:oleObj name="Equation" r:id="rId10" imgW="1485900" imgH="393700" progId="Equation.DSMT4">
                  <p:embed/>
                  <p:pic>
                    <p:nvPicPr>
                      <p:cNvPr id="14" name="Object 238">
                        <a:extLst>
                          <a:ext uri="{FF2B5EF4-FFF2-40B4-BE49-F238E27FC236}">
                            <a16:creationId xmlns:a16="http://schemas.microsoft.com/office/drawing/2014/main" id="{DEF936E7-568C-DC6D-AFFD-2CD2E3BF1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15" y="3634667"/>
                        <a:ext cx="3429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8">
            <a:extLst>
              <a:ext uri="{FF2B5EF4-FFF2-40B4-BE49-F238E27FC236}">
                <a16:creationId xmlns:a16="http://schemas.microsoft.com/office/drawing/2014/main" id="{5C9EA298-984C-D90E-294A-694D7F8EE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74016"/>
              </p:ext>
            </p:extLst>
          </p:nvPr>
        </p:nvGraphicFramePr>
        <p:xfrm>
          <a:off x="451753" y="4684005"/>
          <a:ext cx="33988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200" imgH="431800" progId="Equation.DSMT4">
                  <p:embed/>
                </p:oleObj>
              </mc:Choice>
              <mc:Fallback>
                <p:oleObj name="Equation" r:id="rId12" imgW="1473200" imgH="431800" progId="Equation.DSMT4">
                  <p:embed/>
                  <p:pic>
                    <p:nvPicPr>
                      <p:cNvPr id="15" name="Object 238">
                        <a:extLst>
                          <a:ext uri="{FF2B5EF4-FFF2-40B4-BE49-F238E27FC236}">
                            <a16:creationId xmlns:a16="http://schemas.microsoft.com/office/drawing/2014/main" id="{099BFA28-6737-1B8C-EB48-79EBE98CB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53" y="4684005"/>
                        <a:ext cx="33988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1A6F126E-2948-733D-4EAB-D729AEFD19B0}"/>
              </a:ext>
            </a:extLst>
          </p:cNvPr>
          <p:cNvGrpSpPr>
            <a:grpSpLocks/>
          </p:cNvGrpSpPr>
          <p:nvPr/>
        </p:nvGrpSpPr>
        <p:grpSpPr bwMode="auto">
          <a:xfrm>
            <a:off x="2799665" y="4288717"/>
            <a:ext cx="579438" cy="1382713"/>
            <a:chOff x="2819400" y="4104287"/>
            <a:chExt cx="579119" cy="1382113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CEC3CC0F-E5E5-5936-4100-83A6AAC1264D}"/>
                </a:ext>
              </a:extLst>
            </p:cNvPr>
            <p:cNvCxnSpPr/>
            <p:nvPr/>
          </p:nvCxnSpPr>
          <p:spPr>
            <a:xfrm flipV="1">
              <a:off x="2819400" y="4426410"/>
              <a:ext cx="304632" cy="105999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BD604B7-1582-2DF1-6022-13DDB6B87678}"/>
                </a:ext>
              </a:extLst>
            </p:cNvPr>
            <p:cNvSpPr txBox="1"/>
            <p:nvPr/>
          </p:nvSpPr>
          <p:spPr>
            <a:xfrm>
              <a:off x="2971716" y="4104287"/>
              <a:ext cx="426803" cy="4307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12" name="Object 238">
            <a:extLst>
              <a:ext uri="{FF2B5EF4-FFF2-40B4-BE49-F238E27FC236}">
                <a16:creationId xmlns:a16="http://schemas.microsoft.com/office/drawing/2014/main" id="{87C12296-60D8-E7C5-5599-1EB94AB2D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8118"/>
              </p:ext>
            </p:extLst>
          </p:nvPr>
        </p:nvGraphicFramePr>
        <p:xfrm>
          <a:off x="451753" y="5685717"/>
          <a:ext cx="19018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500" imgH="393700" progId="Equation.DSMT4">
                  <p:embed/>
                </p:oleObj>
              </mc:Choice>
              <mc:Fallback>
                <p:oleObj name="Equation" r:id="rId14" imgW="825500" imgH="393700" progId="Equation.DSMT4">
                  <p:embed/>
                  <p:pic>
                    <p:nvPicPr>
                      <p:cNvPr id="18" name="Object 238">
                        <a:extLst>
                          <a:ext uri="{FF2B5EF4-FFF2-40B4-BE49-F238E27FC236}">
                            <a16:creationId xmlns:a16="http://schemas.microsoft.com/office/drawing/2014/main" id="{B3F1A32A-98F1-DE45-A812-60058F5C9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53" y="5685717"/>
                        <a:ext cx="19018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A49023C-74BE-5E3D-7BFB-29C3B67487D3}"/>
              </a:ext>
            </a:extLst>
          </p:cNvPr>
          <p:cNvSpPr txBox="1"/>
          <p:nvPr/>
        </p:nvSpPr>
        <p:spPr>
          <a:xfrm>
            <a:off x="2627530" y="5906152"/>
            <a:ext cx="22860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t.</a:t>
            </a:r>
          </a:p>
        </p:txBody>
      </p:sp>
      <p:pic>
        <p:nvPicPr>
          <p:cNvPr id="14" name="Picture 16">
            <a:extLst>
              <a:ext uri="{FF2B5EF4-FFF2-40B4-BE49-F238E27FC236}">
                <a16:creationId xmlns:a16="http://schemas.microsoft.com/office/drawing/2014/main" id="{2BB37B7F-97C5-2302-DE04-AB9C63B699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535" y="323142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68CE44C-2943-1652-6925-67504273DC59}"/>
              </a:ext>
            </a:extLst>
          </p:cNvPr>
          <p:cNvSpPr txBox="1"/>
          <p:nvPr/>
        </p:nvSpPr>
        <p:spPr>
          <a:xfrm>
            <a:off x="5336335" y="1769355"/>
            <a:ext cx="9144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752A77A-7B3B-497A-A80E-AD5510076861}"/>
              </a:ext>
            </a:extLst>
          </p:cNvPr>
          <p:cNvCxnSpPr/>
          <p:nvPr/>
        </p:nvCxnSpPr>
        <p:spPr>
          <a:xfrm flipV="1">
            <a:off x="6326935" y="2913942"/>
            <a:ext cx="0" cy="6096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FC62E53-16B9-8341-7901-3E609B204B2C}"/>
              </a:ext>
            </a:extLst>
          </p:cNvPr>
          <p:cNvSpPr txBox="1"/>
          <p:nvPr/>
        </p:nvSpPr>
        <p:spPr>
          <a:xfrm>
            <a:off x="6022135" y="2913942"/>
            <a:ext cx="4572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8" name="Arrow: Curved Down 17">
            <a:extLst>
              <a:ext uri="{FF2B5EF4-FFF2-40B4-BE49-F238E27FC236}">
                <a16:creationId xmlns:a16="http://schemas.microsoft.com/office/drawing/2014/main" id="{7341030D-67D3-0386-3BF8-11273E4A13BE}"/>
              </a:ext>
            </a:extLst>
          </p:cNvPr>
          <p:cNvSpPr/>
          <p:nvPr/>
        </p:nvSpPr>
        <p:spPr>
          <a:xfrm>
            <a:off x="9374935" y="3144130"/>
            <a:ext cx="457200" cy="685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8B5035E-26D0-9A92-5317-2A6F142205FB}"/>
              </a:ext>
            </a:extLst>
          </p:cNvPr>
          <p:cNvSpPr/>
          <p:nvPr/>
        </p:nvSpPr>
        <p:spPr>
          <a:xfrm>
            <a:off x="6022135" y="2913942"/>
            <a:ext cx="609600" cy="1227138"/>
          </a:xfrm>
          <a:prstGeom prst="ellipse">
            <a:avLst/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238">
            <a:extLst>
              <a:ext uri="{FF2B5EF4-FFF2-40B4-BE49-F238E27FC236}">
                <a16:creationId xmlns:a16="http://schemas.microsoft.com/office/drawing/2014/main" id="{12262272-671A-3E67-DAB7-A6A6490A5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18079"/>
              </p:ext>
            </p:extLst>
          </p:nvPr>
        </p:nvGraphicFramePr>
        <p:xfrm>
          <a:off x="5884023" y="412042"/>
          <a:ext cx="2933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9449" imgH="330057" progId="Equation.DSMT4">
                  <p:embed/>
                </p:oleObj>
              </mc:Choice>
              <mc:Fallback>
                <p:oleObj name="Equation" r:id="rId17" imgW="1269449" imgH="330057" progId="Equation.DSMT4">
                  <p:embed/>
                  <p:pic>
                    <p:nvPicPr>
                      <p:cNvPr id="16402" name="Object 238">
                        <a:extLst>
                          <a:ext uri="{FF2B5EF4-FFF2-40B4-BE49-F238E27FC236}">
                            <a16:creationId xmlns:a16="http://schemas.microsoft.com/office/drawing/2014/main" id="{ADCB2029-49F7-EA87-1021-650A812FB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023" y="412042"/>
                        <a:ext cx="29337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7C19F26A-6AA0-3C62-F3AB-AC6519689BE9}"/>
              </a:ext>
            </a:extLst>
          </p:cNvPr>
          <p:cNvSpPr txBox="1"/>
          <p:nvPr/>
        </p:nvSpPr>
        <p:spPr>
          <a:xfrm>
            <a:off x="6022135" y="4128380"/>
            <a:ext cx="12954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k</a:t>
            </a:r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45262450-B85C-C6A9-F587-A08E4AFFD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67513"/>
              </p:ext>
            </p:extLst>
          </p:nvPr>
        </p:nvGraphicFramePr>
        <p:xfrm>
          <a:off x="6790485" y="2256717"/>
          <a:ext cx="1350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08" imgH="228501" progId="Equation.DSMT4">
                  <p:embed/>
                </p:oleObj>
              </mc:Choice>
              <mc:Fallback>
                <p:oleObj name="Equation" r:id="rId19" imgW="672808" imgH="228501" progId="Equation.DSMT4">
                  <p:embed/>
                  <p:pic>
                    <p:nvPicPr>
                      <p:cNvPr id="16404" name="Object 5">
                        <a:extLst>
                          <a:ext uri="{FF2B5EF4-FFF2-40B4-BE49-F238E27FC236}">
                            <a16:creationId xmlns:a16="http://schemas.microsoft.com/office/drawing/2014/main" id="{24B40962-B4F1-F5C1-F17A-042F95DB6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85" y="2256717"/>
                        <a:ext cx="13509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032B3707-7D7D-62C6-DD87-582A1AA8794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141448" y="4250617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23372BA-3BB7-3B65-1E64-9D8C12827536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141931" y="4250617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136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C7A70141-083A-5483-1A4C-9300145D5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6811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177723" progId="Equation.DSMT4">
                  <p:embed/>
                </p:oleObj>
              </mc:Choice>
              <mc:Fallback>
                <p:oleObj name="Equation" r:id="rId2" imgW="837836" imgH="177723" progId="Equation.DSMT4">
                  <p:embed/>
                  <p:pic>
                    <p:nvPicPr>
                      <p:cNvPr id="17411" name="Object 5">
                        <a:extLst>
                          <a:ext uri="{FF2B5EF4-FFF2-40B4-BE49-F238E27FC236}">
                            <a16:creationId xmlns:a16="http://schemas.microsoft.com/office/drawing/2014/main" id="{372CB1BF-069B-86C1-EE75-0CDD61641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6811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8">
            <a:extLst>
              <a:ext uri="{FF2B5EF4-FFF2-40B4-BE49-F238E27FC236}">
                <a16:creationId xmlns:a16="http://schemas.microsoft.com/office/drawing/2014/main" id="{E77CF038-AEB6-E346-5359-05F237DE6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838200"/>
          <a:ext cx="1935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279400" progId="Equation.DSMT4">
                  <p:embed/>
                </p:oleObj>
              </mc:Choice>
              <mc:Fallback>
                <p:oleObj name="Equation" r:id="rId4" imgW="838200" imgH="279400" progId="Equation.DSMT4">
                  <p:embed/>
                  <p:pic>
                    <p:nvPicPr>
                      <p:cNvPr id="9" name="Object 238">
                        <a:extLst>
                          <a:ext uri="{FF2B5EF4-FFF2-40B4-BE49-F238E27FC236}">
                            <a16:creationId xmlns:a16="http://schemas.microsoft.com/office/drawing/2014/main" id="{ADD9B4EE-0EF3-CFBF-84E1-EDC5FFB07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19351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5C1D085E-5608-FC5C-4AF9-674D363F44FD}"/>
              </a:ext>
            </a:extLst>
          </p:cNvPr>
          <p:cNvGrpSpPr>
            <a:grpSpLocks/>
          </p:cNvGrpSpPr>
          <p:nvPr/>
        </p:nvGrpSpPr>
        <p:grpSpPr bwMode="auto">
          <a:xfrm>
            <a:off x="7117730" y="1626381"/>
            <a:ext cx="4267200" cy="4267200"/>
            <a:chOff x="3505200" y="628721"/>
            <a:chExt cx="4267200" cy="4267200"/>
          </a:xfrm>
        </p:grpSpPr>
        <p:pic>
          <p:nvPicPr>
            <p:cNvPr id="6" name="Picture 19">
              <a:extLst>
                <a:ext uri="{FF2B5EF4-FFF2-40B4-BE49-F238E27FC236}">
                  <a16:creationId xmlns:a16="http://schemas.microsoft.com/office/drawing/2014/main" id="{3E405A70-C7A6-1282-3BBC-4F07BC9D0B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628721"/>
              <a:ext cx="4267200" cy="426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508A9F3-766F-C9AF-7EF3-0A202015D01B}"/>
                </a:ext>
              </a:extLst>
            </p:cNvPr>
            <p:cNvSpPr txBox="1"/>
            <p:nvPr/>
          </p:nvSpPr>
          <p:spPr>
            <a:xfrm>
              <a:off x="3810000" y="2074934"/>
              <a:ext cx="914400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,1)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0624547-3525-A7A2-B9D3-8ED23699CD70}"/>
                </a:ext>
              </a:extLst>
            </p:cNvPr>
            <p:cNvCxnSpPr/>
            <p:nvPr/>
          </p:nvCxnSpPr>
          <p:spPr>
            <a:xfrm flipV="1">
              <a:off x="4800600" y="3219521"/>
              <a:ext cx="0" cy="609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03C9F0B-A4FE-69A0-BB48-A417AFA3454D}"/>
                </a:ext>
              </a:extLst>
            </p:cNvPr>
            <p:cNvSpPr txBox="1"/>
            <p:nvPr/>
          </p:nvSpPr>
          <p:spPr>
            <a:xfrm>
              <a:off x="4419600" y="3219521"/>
              <a:ext cx="457200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id="{867E1F69-21C6-9BF7-F6C0-26C1476C21BC}"/>
              </a:ext>
            </a:extLst>
          </p:cNvPr>
          <p:cNvSpPr/>
          <p:nvPr/>
        </p:nvSpPr>
        <p:spPr>
          <a:xfrm>
            <a:off x="11461130" y="4445781"/>
            <a:ext cx="457200" cy="685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B6E3DD4-60AE-B3A0-F3D7-7B9718881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1677988"/>
          <a:ext cx="10937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20D3A9E3-1CD2-4278-E827-16F9DD33D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677988"/>
                        <a:ext cx="10937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A78F18A2-31A5-05F0-4DA5-828AA85B9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730107"/>
              </p:ext>
            </p:extLst>
          </p:nvPr>
        </p:nvGraphicFramePr>
        <p:xfrm>
          <a:off x="324535" y="304800"/>
          <a:ext cx="16811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177723" progId="Equation.DSMT4">
                  <p:embed/>
                </p:oleObj>
              </mc:Choice>
              <mc:Fallback>
                <p:oleObj name="Equation" r:id="rId2" imgW="837836" imgH="177723" progId="Equation.DSMT4">
                  <p:embed/>
                  <p:pic>
                    <p:nvPicPr>
                      <p:cNvPr id="18435" name="Object 5">
                        <a:extLst>
                          <a:ext uri="{FF2B5EF4-FFF2-40B4-BE49-F238E27FC236}">
                            <a16:creationId xmlns:a16="http://schemas.microsoft.com/office/drawing/2014/main" id="{36E30284-553A-DE07-29FB-9DE0FB872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35" y="304800"/>
                        <a:ext cx="16811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8">
            <a:extLst>
              <a:ext uri="{FF2B5EF4-FFF2-40B4-BE49-F238E27FC236}">
                <a16:creationId xmlns:a16="http://schemas.microsoft.com/office/drawing/2014/main" id="{365816F1-79C5-47A8-415F-EE043785D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6325"/>
              </p:ext>
            </p:extLst>
          </p:nvPr>
        </p:nvGraphicFramePr>
        <p:xfrm>
          <a:off x="400735" y="838200"/>
          <a:ext cx="1935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279400" progId="Equation.DSMT4">
                  <p:embed/>
                </p:oleObj>
              </mc:Choice>
              <mc:Fallback>
                <p:oleObj name="Equation" r:id="rId4" imgW="838200" imgH="279400" progId="Equation.DSMT4">
                  <p:embed/>
                  <p:pic>
                    <p:nvPicPr>
                      <p:cNvPr id="18436" name="Object 238">
                        <a:extLst>
                          <a:ext uri="{FF2B5EF4-FFF2-40B4-BE49-F238E27FC236}">
                            <a16:creationId xmlns:a16="http://schemas.microsoft.com/office/drawing/2014/main" id="{76D8D1F1-807E-B256-D579-F92C361B7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35" y="838200"/>
                        <a:ext cx="19351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">
            <a:extLst>
              <a:ext uri="{FF2B5EF4-FFF2-40B4-BE49-F238E27FC236}">
                <a16:creationId xmlns:a16="http://schemas.microsoft.com/office/drawing/2014/main" id="{87CE4C0D-FDB6-E92D-C120-0818BB3C5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735" y="769938"/>
            <a:ext cx="60198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38">
            <a:extLst>
              <a:ext uri="{FF2B5EF4-FFF2-40B4-BE49-F238E27FC236}">
                <a16:creationId xmlns:a16="http://schemas.microsoft.com/office/drawing/2014/main" id="{47DD9639-3214-B87E-C13A-A277A9681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65196"/>
              </p:ext>
            </p:extLst>
          </p:nvPr>
        </p:nvGraphicFramePr>
        <p:xfrm>
          <a:off x="449948" y="2460625"/>
          <a:ext cx="45783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355600" progId="Equation.DSMT4">
                  <p:embed/>
                </p:oleObj>
              </mc:Choice>
              <mc:Fallback>
                <p:oleObj name="Equation" r:id="rId7" imgW="1981200" imgH="355600" progId="Equation.DSMT4">
                  <p:embed/>
                  <p:pic>
                    <p:nvPicPr>
                      <p:cNvPr id="10" name="Object 238">
                        <a:extLst>
                          <a:ext uri="{FF2B5EF4-FFF2-40B4-BE49-F238E27FC236}">
                            <a16:creationId xmlns:a16="http://schemas.microsoft.com/office/drawing/2014/main" id="{178C5C72-B166-C488-D6BA-D53D7D1B3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8" y="2460625"/>
                        <a:ext cx="45783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31E6B65-4717-CDD3-0C3A-C89AF3364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58126"/>
              </p:ext>
            </p:extLst>
          </p:nvPr>
        </p:nvGraphicFramePr>
        <p:xfrm>
          <a:off x="449948" y="1677988"/>
          <a:ext cx="10937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18439" name="Object 5">
                        <a:extLst>
                          <a:ext uri="{FF2B5EF4-FFF2-40B4-BE49-F238E27FC236}">
                            <a16:creationId xmlns:a16="http://schemas.microsoft.com/office/drawing/2014/main" id="{2BB6A952-63DC-03C8-0A2C-41B23437D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8" y="1677988"/>
                        <a:ext cx="10937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C4A2B16-C8CD-B0E0-F83F-19E1506C8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03243"/>
              </p:ext>
            </p:extLst>
          </p:nvPr>
        </p:nvGraphicFramePr>
        <p:xfrm>
          <a:off x="1892985" y="1539875"/>
          <a:ext cx="13271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725" imgH="393529" progId="Equation.DSMT4">
                  <p:embed/>
                </p:oleObj>
              </mc:Choice>
              <mc:Fallback>
                <p:oleObj name="Equation" r:id="rId11" imgW="634725" imgH="393529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BAC9A1AC-D3F4-513F-BE3E-5BB68FAD5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85" y="1539875"/>
                        <a:ext cx="13271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8">
            <a:extLst>
              <a:ext uri="{FF2B5EF4-FFF2-40B4-BE49-F238E27FC236}">
                <a16:creationId xmlns:a16="http://schemas.microsoft.com/office/drawing/2014/main" id="{B279738A-726D-CA85-458F-B6B29BF69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20378"/>
              </p:ext>
            </p:extLst>
          </p:nvPr>
        </p:nvGraphicFramePr>
        <p:xfrm>
          <a:off x="427723" y="3457575"/>
          <a:ext cx="47831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100" imgH="381000" progId="Equation.DSMT4">
                  <p:embed/>
                </p:oleObj>
              </mc:Choice>
              <mc:Fallback>
                <p:oleObj name="Equation" r:id="rId13" imgW="2070100" imgH="381000" progId="Equation.DSMT4">
                  <p:embed/>
                  <p:pic>
                    <p:nvPicPr>
                      <p:cNvPr id="14" name="Object 238">
                        <a:extLst>
                          <a:ext uri="{FF2B5EF4-FFF2-40B4-BE49-F238E27FC236}">
                            <a16:creationId xmlns:a16="http://schemas.microsoft.com/office/drawing/2014/main" id="{AEA2DE0F-5CDB-F62B-99DC-C506851D6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3" y="3457575"/>
                        <a:ext cx="47831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1AAD69B2-59E4-7635-F8C8-41CA3EE54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91075"/>
              </p:ext>
            </p:extLst>
          </p:nvPr>
        </p:nvGraphicFramePr>
        <p:xfrm>
          <a:off x="449948" y="4495800"/>
          <a:ext cx="10937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002" imgH="203112" progId="Equation.DSMT4">
                  <p:embed/>
                </p:oleObj>
              </mc:Choice>
              <mc:Fallback>
                <p:oleObj name="Equation" r:id="rId15" imgW="457002" imgH="203112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4439316B-BC23-9375-03B4-762C7F0C3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8" y="4495800"/>
                        <a:ext cx="10937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9FBE6C01-973B-F578-7C45-9E2134D46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07709"/>
              </p:ext>
            </p:extLst>
          </p:nvPr>
        </p:nvGraphicFramePr>
        <p:xfrm>
          <a:off x="1927910" y="4495800"/>
          <a:ext cx="1854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4" imgH="203112" progId="Equation.DSMT4">
                  <p:embed/>
                </p:oleObj>
              </mc:Choice>
              <mc:Fallback>
                <p:oleObj name="Equation" r:id="rId17" imgW="774364" imgH="203112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F46ADD41-D087-8145-180B-0F60C403F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910" y="4495800"/>
                        <a:ext cx="1854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67E3C38D-D5DA-8289-23EF-274DFD3B5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3155"/>
              </p:ext>
            </p:extLst>
          </p:nvPr>
        </p:nvGraphicFramePr>
        <p:xfrm>
          <a:off x="4337735" y="4495800"/>
          <a:ext cx="1854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4" imgH="203112" progId="Equation.DSMT4">
                  <p:embed/>
                </p:oleObj>
              </mc:Choice>
              <mc:Fallback>
                <p:oleObj name="Equation" r:id="rId19" imgW="774364" imgH="203112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8EEF1B7C-FB94-E0BF-E22D-6C5A3B2DF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735" y="4495800"/>
                        <a:ext cx="1854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8">
            <a:extLst>
              <a:ext uri="{FF2B5EF4-FFF2-40B4-BE49-F238E27FC236}">
                <a16:creationId xmlns:a16="http://schemas.microsoft.com/office/drawing/2014/main" id="{8DA5BD38-1DAA-B1D2-F638-9A91194D4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459427"/>
              </p:ext>
            </p:extLst>
          </p:nvPr>
        </p:nvGraphicFramePr>
        <p:xfrm>
          <a:off x="399148" y="5715000"/>
          <a:ext cx="44037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174" imgH="406224" progId="Equation.DSMT4">
                  <p:embed/>
                </p:oleObj>
              </mc:Choice>
              <mc:Fallback>
                <p:oleObj name="Equation" r:id="rId21" imgW="1904174" imgH="406224" progId="Equation.DSMT4">
                  <p:embed/>
                  <p:pic>
                    <p:nvPicPr>
                      <p:cNvPr id="18" name="Object 238">
                        <a:extLst>
                          <a:ext uri="{FF2B5EF4-FFF2-40B4-BE49-F238E27FC236}">
                            <a16:creationId xmlns:a16="http://schemas.microsoft.com/office/drawing/2014/main" id="{E5E97B60-A431-8C7E-2509-D7A396B0C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48" y="5715000"/>
                        <a:ext cx="44037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CE09DD5E-AB36-3D9A-E0B6-E426634E0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29872"/>
              </p:ext>
            </p:extLst>
          </p:nvPr>
        </p:nvGraphicFramePr>
        <p:xfrm>
          <a:off x="526148" y="5072063"/>
          <a:ext cx="58943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63800" imgH="228600" progId="Equation.DSMT4">
                  <p:embed/>
                </p:oleObj>
              </mc:Choice>
              <mc:Fallback>
                <p:oleObj name="Equation" r:id="rId23" imgW="2463800" imgH="2286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8D4FABB0-59A7-3253-7C0A-A93F6AE34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48" y="5072063"/>
                        <a:ext cx="58943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47798EA9-EB85-C978-C105-6EC8C7229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048" y="533400"/>
            <a:ext cx="35194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238">
            <a:extLst>
              <a:ext uri="{FF2B5EF4-FFF2-40B4-BE49-F238E27FC236}">
                <a16:creationId xmlns:a16="http://schemas.microsoft.com/office/drawing/2014/main" id="{108020B9-55AA-DBB7-79C1-82FA303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19201"/>
              </p:ext>
            </p:extLst>
          </p:nvPr>
        </p:nvGraphicFramePr>
        <p:xfrm>
          <a:off x="5347385" y="5818188"/>
          <a:ext cx="3022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07532" imgH="317362" progId="Equation.DSMT4">
                  <p:embed/>
                </p:oleObj>
              </mc:Choice>
              <mc:Fallback>
                <p:oleObj name="Equation" r:id="rId26" imgW="1307532" imgH="317362" progId="Equation.DSMT4">
                  <p:embed/>
                  <p:pic>
                    <p:nvPicPr>
                      <p:cNvPr id="20" name="Object 238">
                        <a:extLst>
                          <a:ext uri="{FF2B5EF4-FFF2-40B4-BE49-F238E27FC236}">
                            <a16:creationId xmlns:a16="http://schemas.microsoft.com/office/drawing/2014/main" id="{D7B4677F-5E71-0A22-EEA8-17655986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385" y="5818188"/>
                        <a:ext cx="30226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C2934FB3-060F-E58A-7D46-B5D5077F70CF}"/>
              </a:ext>
            </a:extLst>
          </p:cNvPr>
          <p:cNvGrpSpPr>
            <a:grpSpLocks/>
          </p:cNvGrpSpPr>
          <p:nvPr/>
        </p:nvGrpSpPr>
        <p:grpSpPr bwMode="auto">
          <a:xfrm>
            <a:off x="7117730" y="1626381"/>
            <a:ext cx="4267200" cy="4267200"/>
            <a:chOff x="3505200" y="628721"/>
            <a:chExt cx="4267200" cy="4267200"/>
          </a:xfrm>
        </p:grpSpPr>
        <p:pic>
          <p:nvPicPr>
            <p:cNvPr id="24" name="Picture 19">
              <a:extLst>
                <a:ext uri="{FF2B5EF4-FFF2-40B4-BE49-F238E27FC236}">
                  <a16:creationId xmlns:a16="http://schemas.microsoft.com/office/drawing/2014/main" id="{5EEB6ADD-AFC4-65CB-F96A-AFF8875960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628721"/>
              <a:ext cx="4267200" cy="426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1BAC9CC-1122-B404-40A4-007669F331E3}"/>
                </a:ext>
              </a:extLst>
            </p:cNvPr>
            <p:cNvSpPr txBox="1"/>
            <p:nvPr/>
          </p:nvSpPr>
          <p:spPr>
            <a:xfrm>
              <a:off x="3810000" y="2074934"/>
              <a:ext cx="914400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,1)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740555E6-B71B-239A-3814-E5651A78F97E}"/>
                </a:ext>
              </a:extLst>
            </p:cNvPr>
            <p:cNvCxnSpPr/>
            <p:nvPr/>
          </p:nvCxnSpPr>
          <p:spPr>
            <a:xfrm flipV="1">
              <a:off x="4800600" y="3219521"/>
              <a:ext cx="0" cy="609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3E3D25A-FFEA-6DFA-181C-D78C2AACA0C6}"/>
                </a:ext>
              </a:extLst>
            </p:cNvPr>
            <p:cNvSpPr txBox="1"/>
            <p:nvPr/>
          </p:nvSpPr>
          <p:spPr>
            <a:xfrm>
              <a:off x="4419600" y="3219521"/>
              <a:ext cx="457200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8" name="Arrow: Curved Down 27">
            <a:extLst>
              <a:ext uri="{FF2B5EF4-FFF2-40B4-BE49-F238E27FC236}">
                <a16:creationId xmlns:a16="http://schemas.microsoft.com/office/drawing/2014/main" id="{F4C556E7-E00E-9BA6-AC2F-393AAF03B116}"/>
              </a:ext>
            </a:extLst>
          </p:cNvPr>
          <p:cNvSpPr/>
          <p:nvPr/>
        </p:nvSpPr>
        <p:spPr>
          <a:xfrm>
            <a:off x="11461130" y="4445781"/>
            <a:ext cx="457200" cy="685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02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38">
            <a:extLst>
              <a:ext uri="{FF2B5EF4-FFF2-40B4-BE49-F238E27FC236}">
                <a16:creationId xmlns:a16="http://schemas.microsoft.com/office/drawing/2014/main" id="{E83F70AD-08CB-CB9A-A6B8-F64F54504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381000"/>
          <a:ext cx="44021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174" imgH="406224" progId="Equation.DSMT4">
                  <p:embed/>
                </p:oleObj>
              </mc:Choice>
              <mc:Fallback>
                <p:oleObj name="Equation" r:id="rId2" imgW="1904174" imgH="406224" progId="Equation.DSMT4">
                  <p:embed/>
                  <p:pic>
                    <p:nvPicPr>
                      <p:cNvPr id="7" name="Object 238">
                        <a:extLst>
                          <a:ext uri="{FF2B5EF4-FFF2-40B4-BE49-F238E27FC236}">
                            <a16:creationId xmlns:a16="http://schemas.microsoft.com/office/drawing/2014/main" id="{9B214479-3745-BB34-2591-D5B4681A6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81000"/>
                        <a:ext cx="44021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8">
            <a:extLst>
              <a:ext uri="{FF2B5EF4-FFF2-40B4-BE49-F238E27FC236}">
                <a16:creationId xmlns:a16="http://schemas.microsoft.com/office/drawing/2014/main" id="{F2703A8E-39E4-9EE5-1B46-5ADCA03BD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1379538"/>
          <a:ext cx="4371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406400" progId="Equation.DSMT4">
                  <p:embed/>
                </p:oleObj>
              </mc:Choice>
              <mc:Fallback>
                <p:oleObj name="Equation" r:id="rId4" imgW="1892300" imgH="406400" progId="Equation.DSMT4">
                  <p:embed/>
                  <p:pic>
                    <p:nvPicPr>
                      <p:cNvPr id="8" name="Object 238">
                        <a:extLst>
                          <a:ext uri="{FF2B5EF4-FFF2-40B4-BE49-F238E27FC236}">
                            <a16:creationId xmlns:a16="http://schemas.microsoft.com/office/drawing/2014/main" id="{9A8039C3-CCE8-3AE1-6C6B-49B491F73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379538"/>
                        <a:ext cx="43719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8">
            <a:extLst>
              <a:ext uri="{FF2B5EF4-FFF2-40B4-BE49-F238E27FC236}">
                <a16:creationId xmlns:a16="http://schemas.microsoft.com/office/drawing/2014/main" id="{310B97EC-FE1C-CF62-AAF1-81E9D63A2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2395538"/>
          <a:ext cx="36083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381000" progId="Equation.DSMT4">
                  <p:embed/>
                </p:oleObj>
              </mc:Choice>
              <mc:Fallback>
                <p:oleObj name="Equation" r:id="rId6" imgW="1562100" imgH="381000" progId="Equation.DSMT4">
                  <p:embed/>
                  <p:pic>
                    <p:nvPicPr>
                      <p:cNvPr id="9" name="Object 238">
                        <a:extLst>
                          <a:ext uri="{FF2B5EF4-FFF2-40B4-BE49-F238E27FC236}">
                            <a16:creationId xmlns:a16="http://schemas.microsoft.com/office/drawing/2014/main" id="{4CD970A1-7478-E3CF-8424-6260FF2AD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395538"/>
                        <a:ext cx="36083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8">
            <a:extLst>
              <a:ext uri="{FF2B5EF4-FFF2-40B4-BE49-F238E27FC236}">
                <a16:creationId xmlns:a16="http://schemas.microsoft.com/office/drawing/2014/main" id="{F9F04971-3969-F6E7-A5B2-D110B4C08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3352800"/>
          <a:ext cx="33734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59866" imgH="380835" progId="Equation.DSMT4">
                  <p:embed/>
                </p:oleObj>
              </mc:Choice>
              <mc:Fallback>
                <p:oleObj name="Equation" r:id="rId8" imgW="1459866" imgH="380835" progId="Equation.DSMT4">
                  <p:embed/>
                  <p:pic>
                    <p:nvPicPr>
                      <p:cNvPr id="10" name="Object 238">
                        <a:extLst>
                          <a:ext uri="{FF2B5EF4-FFF2-40B4-BE49-F238E27FC236}">
                            <a16:creationId xmlns:a16="http://schemas.microsoft.com/office/drawing/2014/main" id="{6DEE32AF-43D9-E345-F747-0A57CC2AF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352800"/>
                        <a:ext cx="33734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8">
            <a:extLst>
              <a:ext uri="{FF2B5EF4-FFF2-40B4-BE49-F238E27FC236}">
                <a16:creationId xmlns:a16="http://schemas.microsoft.com/office/drawing/2014/main" id="{138B1E3E-244A-F1A1-C8BD-3ACA9B72E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" y="4191000"/>
          <a:ext cx="57483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200" imgH="482600" progId="Equation.DSMT4">
                  <p:embed/>
                </p:oleObj>
              </mc:Choice>
              <mc:Fallback>
                <p:oleObj name="Equation" r:id="rId10" imgW="2489200" imgH="482600" progId="Equation.DSMT4">
                  <p:embed/>
                  <p:pic>
                    <p:nvPicPr>
                      <p:cNvPr id="11" name="Object 238">
                        <a:extLst>
                          <a:ext uri="{FF2B5EF4-FFF2-40B4-BE49-F238E27FC236}">
                            <a16:creationId xmlns:a16="http://schemas.microsoft.com/office/drawing/2014/main" id="{26632ED2-25D3-0A0E-F6D4-38AD2AB91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191000"/>
                        <a:ext cx="57483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8">
            <a:extLst>
              <a:ext uri="{FF2B5EF4-FFF2-40B4-BE49-F238E27FC236}">
                <a16:creationId xmlns:a16="http://schemas.microsoft.com/office/drawing/2014/main" id="{C1476735-2F7A-F9D6-E0DE-AEF269EB6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410200"/>
          <a:ext cx="44005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5000" imgH="330200" progId="Equation.DSMT4">
                  <p:embed/>
                </p:oleObj>
              </mc:Choice>
              <mc:Fallback>
                <p:oleObj name="Equation" r:id="rId12" imgW="1905000" imgH="330200" progId="Equation.DSMT4">
                  <p:embed/>
                  <p:pic>
                    <p:nvPicPr>
                      <p:cNvPr id="12" name="Object 238">
                        <a:extLst>
                          <a:ext uri="{FF2B5EF4-FFF2-40B4-BE49-F238E27FC236}">
                            <a16:creationId xmlns:a16="http://schemas.microsoft.com/office/drawing/2014/main" id="{126D3349-ACB4-49DF-1B87-ED94CF1EA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44005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5786003-6671-693E-E2C4-CD36895EC11B}"/>
              </a:ext>
            </a:extLst>
          </p:cNvPr>
          <p:cNvSpPr txBox="1"/>
          <p:nvPr/>
        </p:nvSpPr>
        <p:spPr>
          <a:xfrm flipH="1">
            <a:off x="596441" y="4400550"/>
            <a:ext cx="5635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B3FE22F-739E-BD93-26A3-E7B202069FFE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130300"/>
            <a:ext cx="427038" cy="577850"/>
            <a:chOff x="2971800" y="4104287"/>
            <a:chExt cx="426719" cy="576757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D0B1FCD-282C-53EC-BF45-BF8F782FD5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71800" y="4425940"/>
              <a:ext cx="152286" cy="255104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E9642B3-C855-56FF-6720-B98B37DA6D4E}"/>
                </a:ext>
              </a:extLst>
            </p:cNvPr>
            <p:cNvSpPr txBox="1"/>
            <p:nvPr/>
          </p:nvSpPr>
          <p:spPr>
            <a:xfrm>
              <a:off x="2971800" y="4104287"/>
              <a:ext cx="426719" cy="40087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360CB6E-57C5-4A2A-E3D5-19AC4F11E00E}"/>
              </a:ext>
            </a:extLst>
          </p:cNvPr>
          <p:cNvSpPr txBox="1"/>
          <p:nvPr/>
        </p:nvSpPr>
        <p:spPr>
          <a:xfrm>
            <a:off x="5124452" y="5528648"/>
            <a:ext cx="2286000" cy="4924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t.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39CD5BE-5E71-9E6F-975B-2C5EEFEDF22A}"/>
              </a:ext>
            </a:extLst>
          </p:cNvPr>
          <p:cNvGrpSpPr/>
          <p:nvPr/>
        </p:nvGrpSpPr>
        <p:grpSpPr>
          <a:xfrm>
            <a:off x="6964364" y="591263"/>
            <a:ext cx="4800600" cy="4267200"/>
            <a:chOff x="6964364" y="591263"/>
            <a:chExt cx="4800600" cy="4267200"/>
          </a:xfrm>
        </p:grpSpPr>
        <p:pic>
          <p:nvPicPr>
            <p:cNvPr id="14" name="Picture 16">
              <a:extLst>
                <a:ext uri="{FF2B5EF4-FFF2-40B4-BE49-F238E27FC236}">
                  <a16:creationId xmlns:a16="http://schemas.microsoft.com/office/drawing/2014/main" id="{54A8235C-97B4-2540-EC0E-2AEED3D180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4364" y="591263"/>
              <a:ext cx="4267200" cy="426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D67E385-50D0-8DD3-1E66-2074D388040C}"/>
                </a:ext>
              </a:extLst>
            </p:cNvPr>
            <p:cNvSpPr txBox="1"/>
            <p:nvPr/>
          </p:nvSpPr>
          <p:spPr>
            <a:xfrm>
              <a:off x="7269164" y="2037476"/>
              <a:ext cx="914400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,1)</a:t>
              </a:r>
            </a:p>
          </p:txBody>
        </p:sp>
        <p:sp>
          <p:nvSpPr>
            <p:cNvPr id="18" name="Arrow: Curved Down 17">
              <a:extLst>
                <a:ext uri="{FF2B5EF4-FFF2-40B4-BE49-F238E27FC236}">
                  <a16:creationId xmlns:a16="http://schemas.microsoft.com/office/drawing/2014/main" id="{D4110ACF-E91E-0EED-4940-DC7152FC9E33}"/>
                </a:ext>
              </a:extLst>
            </p:cNvPr>
            <p:cNvSpPr/>
            <p:nvPr/>
          </p:nvSpPr>
          <p:spPr>
            <a:xfrm>
              <a:off x="11307764" y="3412251"/>
              <a:ext cx="457200" cy="685800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5">
              <a:extLst>
                <a:ext uri="{FF2B5EF4-FFF2-40B4-BE49-F238E27FC236}">
                  <a16:creationId xmlns:a16="http://schemas.microsoft.com/office/drawing/2014/main" id="{8759C6A7-4D21-061C-C044-2F218DDD07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640836"/>
                </p:ext>
              </p:extLst>
            </p:nvPr>
          </p:nvGraphicFramePr>
          <p:xfrm>
            <a:off x="8723314" y="2524838"/>
            <a:ext cx="135096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72808" imgH="228501" progId="Equation.DSMT4">
                    <p:embed/>
                  </p:oleObj>
                </mc:Choice>
                <mc:Fallback>
                  <p:oleObj name="Equation" r:id="rId15" imgW="672808" imgH="228501" progId="Equation.DSMT4">
                    <p:embed/>
                    <p:pic>
                      <p:nvPicPr>
                        <p:cNvPr id="22" name="Object 5">
                          <a:extLst>
                            <a:ext uri="{FF2B5EF4-FFF2-40B4-BE49-F238E27FC236}">
                              <a16:creationId xmlns:a16="http://schemas.microsoft.com/office/drawing/2014/main" id="{45262450-B85C-C6A9-F587-A08E4AFFDF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3314" y="2524838"/>
                          <a:ext cx="1350963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FA66EC3-78D7-B867-66CB-6F3230263B59}"/>
              </a:ext>
            </a:extLst>
          </p:cNvPr>
          <p:cNvSpPr txBox="1"/>
          <p:nvPr/>
        </p:nvSpPr>
        <p:spPr>
          <a:xfrm>
            <a:off x="7636691" y="5082372"/>
            <a:ext cx="3976687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the volume and area are convergent.</a:t>
            </a:r>
          </a:p>
        </p:txBody>
      </p:sp>
    </p:spTree>
    <p:extLst>
      <p:ext uri="{BB962C8B-B14F-4D97-AF65-F5344CB8AC3E}">
        <p14:creationId xmlns:p14="http://schemas.microsoft.com/office/powerpoint/2010/main" val="17659738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BA6156A8-B57F-5BF6-B605-059027566B61}"/>
              </a:ext>
            </a:extLst>
          </p:cNvPr>
          <p:cNvGrpSpPr>
            <a:grpSpLocks/>
          </p:cNvGrpSpPr>
          <p:nvPr/>
        </p:nvGrpSpPr>
        <p:grpSpPr bwMode="auto">
          <a:xfrm>
            <a:off x="1532726" y="122830"/>
            <a:ext cx="9475787" cy="3077451"/>
            <a:chOff x="1532726" y="498315"/>
            <a:chExt cx="9475787" cy="3077979"/>
          </a:xfrm>
        </p:grpSpPr>
        <p:pic>
          <p:nvPicPr>
            <p:cNvPr id="3" name="Picture 4">
              <a:hlinkClick r:id="rId2"/>
              <a:extLst>
                <a:ext uri="{FF2B5EF4-FFF2-40B4-BE49-F238E27FC236}">
                  <a16:creationId xmlns:a16="http://schemas.microsoft.com/office/drawing/2014/main" id="{1366619D-6175-8F1F-941C-4A9739B1C6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8290" y="1843797"/>
              <a:ext cx="5943600" cy="1732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id="{1C4C098A-054A-2DC3-B198-3AE757A653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322121"/>
                </p:ext>
              </p:extLst>
            </p:nvPr>
          </p:nvGraphicFramePr>
          <p:xfrm>
            <a:off x="1532726" y="498315"/>
            <a:ext cx="9475787" cy="1274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724280" imgH="634680" progId="Equation.DSMT4">
                    <p:embed/>
                  </p:oleObj>
                </mc:Choice>
                <mc:Fallback>
                  <p:oleObj name="Equation" r:id="rId4" imgW="4724280" imgH="634680" progId="Equation.DSMT4">
                    <p:embed/>
                    <p:pic>
                      <p:nvPicPr>
                        <p:cNvPr id="20492" name="Object 5">
                          <a:extLst>
                            <a:ext uri="{FF2B5EF4-FFF2-40B4-BE49-F238E27FC236}">
                              <a16:creationId xmlns:a16="http://schemas.microsoft.com/office/drawing/2014/main" id="{FE4500FE-C34F-E99C-8E1B-BBFB1657AB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726" y="498315"/>
                          <a:ext cx="9475787" cy="12749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FA37EA-A00D-CCD2-9F3E-B62822B8F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86941"/>
              </p:ext>
            </p:extLst>
          </p:nvPr>
        </p:nvGraphicFramePr>
        <p:xfrm>
          <a:off x="1492135" y="3429000"/>
          <a:ext cx="1681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177723" progId="Equation.DSMT4">
                  <p:embed/>
                </p:oleObj>
              </mc:Choice>
              <mc:Fallback>
                <p:oleObj name="Equation" r:id="rId6" imgW="837836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598B79-E8C7-D76F-4B4F-3D9C116C8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135" y="3429000"/>
                        <a:ext cx="16811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8">
            <a:extLst>
              <a:ext uri="{FF2B5EF4-FFF2-40B4-BE49-F238E27FC236}">
                <a16:creationId xmlns:a16="http://schemas.microsoft.com/office/drawing/2014/main" id="{4BB5C7E8-A94E-14DA-C347-69603271A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3886200"/>
          <a:ext cx="1935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200" imgH="279400" progId="Equation.DSMT4">
                  <p:embed/>
                </p:oleObj>
              </mc:Choice>
              <mc:Fallback>
                <p:oleObj name="Equation" r:id="rId8" imgW="838200" imgH="279400" progId="Equation.DSMT4">
                  <p:embed/>
                  <p:pic>
                    <p:nvPicPr>
                      <p:cNvPr id="7" name="Object 238">
                        <a:extLst>
                          <a:ext uri="{FF2B5EF4-FFF2-40B4-BE49-F238E27FC236}">
                            <a16:creationId xmlns:a16="http://schemas.microsoft.com/office/drawing/2014/main" id="{22CC9597-EABF-C4D3-C57C-50E666F16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886200"/>
                        <a:ext cx="19351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6484E7BF-5014-D4A8-7925-3628FCBA3B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3810000"/>
            <a:ext cx="60198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F5642FE-C948-7561-0AB2-69C3A6D73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138" y="3573463"/>
            <a:ext cx="35194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4C641A3-80A4-78EC-4375-088B28DCA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3" y="4632325"/>
          <a:ext cx="844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393529" progId="Equation.DSMT4">
                  <p:embed/>
                </p:oleObj>
              </mc:Choice>
              <mc:Fallback>
                <p:oleObj name="Equation" r:id="rId12" imgW="393529" imgH="393529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5AF5CA81-329F-08C2-BFA2-3C6DF8BD3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632325"/>
                        <a:ext cx="844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21206C56-04ED-9E13-229B-2C681B67D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4664075"/>
          <a:ext cx="1352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419" imgH="393529" progId="Equation.DSMT4">
                  <p:embed/>
                </p:oleObj>
              </mc:Choice>
              <mc:Fallback>
                <p:oleObj name="Equation" r:id="rId14" imgW="647419" imgH="393529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C7082577-BB95-91DC-FBFA-1E20F1B11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664075"/>
                        <a:ext cx="13525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8">
            <a:extLst>
              <a:ext uri="{FF2B5EF4-FFF2-40B4-BE49-F238E27FC236}">
                <a16:creationId xmlns:a16="http://schemas.microsoft.com/office/drawing/2014/main" id="{28DD76F0-56C1-E917-9FA7-1FF9BFCD4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" y="5499100"/>
          <a:ext cx="44577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30400" imgH="508000" progId="Equation.DSMT4">
                  <p:embed/>
                </p:oleObj>
              </mc:Choice>
              <mc:Fallback>
                <p:oleObj name="Equation" r:id="rId16" imgW="1930400" imgH="508000" progId="Equation.DSMT4">
                  <p:embed/>
                  <p:pic>
                    <p:nvPicPr>
                      <p:cNvPr id="12" name="Object 238">
                        <a:extLst>
                          <a:ext uri="{FF2B5EF4-FFF2-40B4-BE49-F238E27FC236}">
                            <a16:creationId xmlns:a16="http://schemas.microsoft.com/office/drawing/2014/main" id="{D0BA36F1-1005-F638-FC23-51D42B47C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499100"/>
                        <a:ext cx="44577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E9CE1009-C55D-ECFC-A304-FB51D641D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84" y="280086"/>
            <a:ext cx="13612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F2EEF3DD-E160-FEAF-5F97-2B4A56A1F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68375"/>
              </p:ext>
            </p:extLst>
          </p:nvPr>
        </p:nvGraphicFramePr>
        <p:xfrm>
          <a:off x="284420" y="3402862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8" imgW="393126" imgH="142917" progId="Photoshop.Image.7">
                  <p:embed/>
                </p:oleObj>
              </mc:Choice>
              <mc:Fallback>
                <p:oleObj name="Image" r:id="rId18" imgW="393126" imgH="142917" progId="Photoshop.Image.7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0C8FE8A7-0C6E-FED5-920F-B9D545115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20" y="3402862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1538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38">
            <a:extLst>
              <a:ext uri="{FF2B5EF4-FFF2-40B4-BE49-F238E27FC236}">
                <a16:creationId xmlns:a16="http://schemas.microsoft.com/office/drawing/2014/main" id="{79FDDD58-CB5C-5CBF-2B1A-99797FE26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08711"/>
              </p:ext>
            </p:extLst>
          </p:nvPr>
        </p:nvGraphicFramePr>
        <p:xfrm>
          <a:off x="358775" y="1418735"/>
          <a:ext cx="41052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444307" progId="Equation.DSMT4">
                  <p:embed/>
                </p:oleObj>
              </mc:Choice>
              <mc:Fallback>
                <p:oleObj name="Equation" r:id="rId2" imgW="1777229" imgH="444307" progId="Equation.DSMT4">
                  <p:embed/>
                  <p:pic>
                    <p:nvPicPr>
                      <p:cNvPr id="12" name="Object 238">
                        <a:extLst>
                          <a:ext uri="{FF2B5EF4-FFF2-40B4-BE49-F238E27FC236}">
                            <a16:creationId xmlns:a16="http://schemas.microsoft.com/office/drawing/2014/main" id="{44B8250B-FD5D-427C-AEA8-7974A45FF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418735"/>
                        <a:ext cx="41052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8">
            <a:extLst>
              <a:ext uri="{FF2B5EF4-FFF2-40B4-BE49-F238E27FC236}">
                <a16:creationId xmlns:a16="http://schemas.microsoft.com/office/drawing/2014/main" id="{D027A6A0-BF39-55B3-F242-580184FFF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010166"/>
              </p:ext>
            </p:extLst>
          </p:nvPr>
        </p:nvGraphicFramePr>
        <p:xfrm>
          <a:off x="419100" y="247160"/>
          <a:ext cx="48387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508000" progId="Equation.DSMT4">
                  <p:embed/>
                </p:oleObj>
              </mc:Choice>
              <mc:Fallback>
                <p:oleObj name="Equation" r:id="rId4" imgW="2095500" imgH="508000" progId="Equation.DSMT4">
                  <p:embed/>
                  <p:pic>
                    <p:nvPicPr>
                      <p:cNvPr id="21508" name="Object 238">
                        <a:extLst>
                          <a:ext uri="{FF2B5EF4-FFF2-40B4-BE49-F238E27FC236}">
                            <a16:creationId xmlns:a16="http://schemas.microsoft.com/office/drawing/2014/main" id="{6805550E-0556-9DB4-64A8-0554DE8B2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47160"/>
                        <a:ext cx="48387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8">
            <a:extLst>
              <a:ext uri="{FF2B5EF4-FFF2-40B4-BE49-F238E27FC236}">
                <a16:creationId xmlns:a16="http://schemas.microsoft.com/office/drawing/2014/main" id="{142E44B9-A4CF-4E7B-38AA-1FE3554B9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29621"/>
              </p:ext>
            </p:extLst>
          </p:nvPr>
        </p:nvGraphicFramePr>
        <p:xfrm>
          <a:off x="358775" y="2444260"/>
          <a:ext cx="45148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800" imgH="457200" progId="Equation.DSMT4">
                  <p:embed/>
                </p:oleObj>
              </mc:Choice>
              <mc:Fallback>
                <p:oleObj name="Equation" r:id="rId6" imgW="1955800" imgH="457200" progId="Equation.DSMT4">
                  <p:embed/>
                  <p:pic>
                    <p:nvPicPr>
                      <p:cNvPr id="14" name="Object 238">
                        <a:extLst>
                          <a:ext uri="{FF2B5EF4-FFF2-40B4-BE49-F238E27FC236}">
                            <a16:creationId xmlns:a16="http://schemas.microsoft.com/office/drawing/2014/main" id="{C84467AE-7298-723D-AEE4-396AE21A2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444260"/>
                        <a:ext cx="45148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8">
            <a:extLst>
              <a:ext uri="{FF2B5EF4-FFF2-40B4-BE49-F238E27FC236}">
                <a16:creationId xmlns:a16="http://schemas.microsoft.com/office/drawing/2014/main" id="{B3EAD564-5726-2062-1B3B-EC4A86063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702948"/>
              </p:ext>
            </p:extLst>
          </p:nvPr>
        </p:nvGraphicFramePr>
        <p:xfrm>
          <a:off x="358775" y="3511060"/>
          <a:ext cx="36941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57200" progId="Equation.DSMT4">
                  <p:embed/>
                </p:oleObj>
              </mc:Choice>
              <mc:Fallback>
                <p:oleObj name="Equation" r:id="rId8" imgW="1600200" imgH="457200" progId="Equation.DSMT4">
                  <p:embed/>
                  <p:pic>
                    <p:nvPicPr>
                      <p:cNvPr id="15" name="Object 238">
                        <a:extLst>
                          <a:ext uri="{FF2B5EF4-FFF2-40B4-BE49-F238E27FC236}">
                            <a16:creationId xmlns:a16="http://schemas.microsoft.com/office/drawing/2014/main" id="{A7F742BA-476E-4D84-54D2-60CBDDD9B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511060"/>
                        <a:ext cx="36941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8">
            <a:extLst>
              <a:ext uri="{FF2B5EF4-FFF2-40B4-BE49-F238E27FC236}">
                <a16:creationId xmlns:a16="http://schemas.microsoft.com/office/drawing/2014/main" id="{04EE5436-1D29-5A8B-7DEB-55815E144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04349"/>
              </p:ext>
            </p:extLst>
          </p:nvPr>
        </p:nvGraphicFramePr>
        <p:xfrm>
          <a:off x="419100" y="4584210"/>
          <a:ext cx="32829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457200" progId="Equation.DSMT4">
                  <p:embed/>
                </p:oleObj>
              </mc:Choice>
              <mc:Fallback>
                <p:oleObj name="Equation" r:id="rId10" imgW="1422400" imgH="457200" progId="Equation.DSMT4">
                  <p:embed/>
                  <p:pic>
                    <p:nvPicPr>
                      <p:cNvPr id="16" name="Object 238">
                        <a:extLst>
                          <a:ext uri="{FF2B5EF4-FFF2-40B4-BE49-F238E27FC236}">
                            <a16:creationId xmlns:a16="http://schemas.microsoft.com/office/drawing/2014/main" id="{056C75C9-CD81-0681-B635-B6C6AAA97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584210"/>
                        <a:ext cx="32829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8">
            <a:extLst>
              <a:ext uri="{FF2B5EF4-FFF2-40B4-BE49-F238E27FC236}">
                <a16:creationId xmlns:a16="http://schemas.microsoft.com/office/drawing/2014/main" id="{67B72D77-ABE9-E234-7622-CB229B426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694970"/>
              </p:ext>
            </p:extLst>
          </p:nvPr>
        </p:nvGraphicFramePr>
        <p:xfrm>
          <a:off x="395288" y="5595448"/>
          <a:ext cx="3282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400" imgH="444500" progId="Equation.DSMT4">
                  <p:embed/>
                </p:oleObj>
              </mc:Choice>
              <mc:Fallback>
                <p:oleObj name="Equation" r:id="rId12" imgW="1422400" imgH="444500" progId="Equation.DSMT4">
                  <p:embed/>
                  <p:pic>
                    <p:nvPicPr>
                      <p:cNvPr id="17" name="Object 238">
                        <a:extLst>
                          <a:ext uri="{FF2B5EF4-FFF2-40B4-BE49-F238E27FC236}">
                            <a16:creationId xmlns:a16="http://schemas.microsoft.com/office/drawing/2014/main" id="{729C942B-878A-026E-D4BD-F2F44F355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95448"/>
                        <a:ext cx="3282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8B1E7591-33DF-67CF-CFFB-7848A4324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3130060"/>
            <a:ext cx="3124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A6E01C82-7054-99BE-1F0E-565F9E0BA6C2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174510"/>
            <a:ext cx="1520825" cy="717550"/>
            <a:chOff x="6019801" y="3244871"/>
            <a:chExt cx="1521547" cy="717529"/>
          </a:xfrm>
        </p:grpSpPr>
        <p:pic>
          <p:nvPicPr>
            <p:cNvPr id="11" name="Picture 17">
              <a:extLst>
                <a:ext uri="{FF2B5EF4-FFF2-40B4-BE49-F238E27FC236}">
                  <a16:creationId xmlns:a16="http://schemas.microsoft.com/office/drawing/2014/main" id="{3E6E8434-5C77-99CE-6DC5-19525B3F52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9493" y="3244871"/>
              <a:ext cx="1231855" cy="565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CC3B8DBC-DD08-7B99-84C4-8C1223276A6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19801" y="3598874"/>
              <a:ext cx="289062" cy="363526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B33A77A-F687-C059-B5EC-391B03078EC3}"/>
              </a:ext>
            </a:extLst>
          </p:cNvPr>
          <p:cNvGrpSpPr>
            <a:grpSpLocks/>
          </p:cNvGrpSpPr>
          <p:nvPr/>
        </p:nvGrpSpPr>
        <p:grpSpPr bwMode="auto">
          <a:xfrm>
            <a:off x="5408613" y="4584210"/>
            <a:ext cx="887412" cy="1054100"/>
            <a:chOff x="5407851" y="4653892"/>
            <a:chExt cx="888967" cy="1054100"/>
          </a:xfrm>
        </p:grpSpPr>
        <p:pic>
          <p:nvPicPr>
            <p:cNvPr id="14" name="Picture 18">
              <a:extLst>
                <a:ext uri="{FF2B5EF4-FFF2-40B4-BE49-F238E27FC236}">
                  <a16:creationId xmlns:a16="http://schemas.microsoft.com/office/drawing/2014/main" id="{1471F9C4-0E84-2FC0-90DF-A3CE8E37A7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7851" y="5161912"/>
              <a:ext cx="888967" cy="546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49B2D5A-5C04-1F1C-15F7-385CAF138D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38441" y="4653892"/>
              <a:ext cx="381668" cy="67945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045475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38">
            <a:extLst>
              <a:ext uri="{FF2B5EF4-FFF2-40B4-BE49-F238E27FC236}">
                <a16:creationId xmlns:a16="http://schemas.microsoft.com/office/drawing/2014/main" id="{5875A859-146F-6A97-3068-6AF23EB63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33656"/>
              </p:ext>
            </p:extLst>
          </p:nvPr>
        </p:nvGraphicFramePr>
        <p:xfrm>
          <a:off x="457200" y="1344613"/>
          <a:ext cx="28432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393529" progId="Equation.DSMT4">
                  <p:embed/>
                </p:oleObj>
              </mc:Choice>
              <mc:Fallback>
                <p:oleObj name="Equation" r:id="rId2" imgW="1231366" imgH="393529" progId="Equation.DSMT4">
                  <p:embed/>
                  <p:pic>
                    <p:nvPicPr>
                      <p:cNvPr id="17" name="Object 238">
                        <a:extLst>
                          <a:ext uri="{FF2B5EF4-FFF2-40B4-BE49-F238E27FC236}">
                            <a16:creationId xmlns:a16="http://schemas.microsoft.com/office/drawing/2014/main" id="{498C66A8-811A-CB02-CC96-9101ACD26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44613"/>
                        <a:ext cx="28432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8">
            <a:extLst>
              <a:ext uri="{FF2B5EF4-FFF2-40B4-BE49-F238E27FC236}">
                <a16:creationId xmlns:a16="http://schemas.microsoft.com/office/drawing/2014/main" id="{6B157AFF-EDDD-ED23-B4A9-85E11AC75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04641"/>
              </p:ext>
            </p:extLst>
          </p:nvPr>
        </p:nvGraphicFramePr>
        <p:xfrm>
          <a:off x="457200" y="257175"/>
          <a:ext cx="3282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444500" progId="Equation.DSMT4">
                  <p:embed/>
                </p:oleObj>
              </mc:Choice>
              <mc:Fallback>
                <p:oleObj name="Equation" r:id="rId4" imgW="1422400" imgH="444500" progId="Equation.DSMT4">
                  <p:embed/>
                  <p:pic>
                    <p:nvPicPr>
                      <p:cNvPr id="22532" name="Object 238">
                        <a:extLst>
                          <a:ext uri="{FF2B5EF4-FFF2-40B4-BE49-F238E27FC236}">
                            <a16:creationId xmlns:a16="http://schemas.microsoft.com/office/drawing/2014/main" id="{D7E56CAD-C69C-7119-ED4A-A1116C50D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7175"/>
                        <a:ext cx="3282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8">
            <a:extLst>
              <a:ext uri="{FF2B5EF4-FFF2-40B4-BE49-F238E27FC236}">
                <a16:creationId xmlns:a16="http://schemas.microsoft.com/office/drawing/2014/main" id="{0463DCDD-BB23-621E-8014-5E918BA5D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30931"/>
              </p:ext>
            </p:extLst>
          </p:nvPr>
        </p:nvGraphicFramePr>
        <p:xfrm>
          <a:off x="485775" y="2288930"/>
          <a:ext cx="26670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199" imgH="317362" progId="Equation.DSMT4">
                  <p:embed/>
                </p:oleObj>
              </mc:Choice>
              <mc:Fallback>
                <p:oleObj name="Equation" r:id="rId6" imgW="1155199" imgH="317362" progId="Equation.DSMT4">
                  <p:embed/>
                  <p:pic>
                    <p:nvPicPr>
                      <p:cNvPr id="10" name="Object 238">
                        <a:extLst>
                          <a:ext uri="{FF2B5EF4-FFF2-40B4-BE49-F238E27FC236}">
                            <a16:creationId xmlns:a16="http://schemas.microsoft.com/office/drawing/2014/main" id="{CF0E7FF6-01E9-302D-0A72-BE2A485E7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288930"/>
                        <a:ext cx="26670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8">
            <a:extLst>
              <a:ext uri="{FF2B5EF4-FFF2-40B4-BE49-F238E27FC236}">
                <a16:creationId xmlns:a16="http://schemas.microsoft.com/office/drawing/2014/main" id="{DE78DC94-0C7C-1F3E-3E5D-EB518AA7B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42445"/>
              </p:ext>
            </p:extLst>
          </p:nvPr>
        </p:nvGraphicFramePr>
        <p:xfrm>
          <a:off x="457200" y="3060219"/>
          <a:ext cx="25193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291973" progId="Equation.DSMT4">
                  <p:embed/>
                </p:oleObj>
              </mc:Choice>
              <mc:Fallback>
                <p:oleObj name="Equation" r:id="rId8" imgW="1091726" imgH="291973" progId="Equation.DSMT4">
                  <p:embed/>
                  <p:pic>
                    <p:nvPicPr>
                      <p:cNvPr id="11" name="Object 238">
                        <a:extLst>
                          <a:ext uri="{FF2B5EF4-FFF2-40B4-BE49-F238E27FC236}">
                            <a16:creationId xmlns:a16="http://schemas.microsoft.com/office/drawing/2014/main" id="{9A01FBA8-FB79-53BC-48DF-0B327EDDF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60219"/>
                        <a:ext cx="25193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8">
            <a:extLst>
              <a:ext uri="{FF2B5EF4-FFF2-40B4-BE49-F238E27FC236}">
                <a16:creationId xmlns:a16="http://schemas.microsoft.com/office/drawing/2014/main" id="{ECD3A167-64DD-749C-C99F-F9F2A70C9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94231"/>
              </p:ext>
            </p:extLst>
          </p:nvPr>
        </p:nvGraphicFramePr>
        <p:xfrm>
          <a:off x="457200" y="3786373"/>
          <a:ext cx="1522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177723" progId="Equation.DSMT4">
                  <p:embed/>
                </p:oleObj>
              </mc:Choice>
              <mc:Fallback>
                <p:oleObj name="Equation" r:id="rId10" imgW="660113" imgH="177723" progId="Equation.DSMT4">
                  <p:embed/>
                  <p:pic>
                    <p:nvPicPr>
                      <p:cNvPr id="18" name="Object 238">
                        <a:extLst>
                          <a:ext uri="{FF2B5EF4-FFF2-40B4-BE49-F238E27FC236}">
                            <a16:creationId xmlns:a16="http://schemas.microsoft.com/office/drawing/2014/main" id="{A8BFA56C-D5B6-95C6-9F23-37BE4BC7C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86373"/>
                        <a:ext cx="15224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8">
            <a:extLst>
              <a:ext uri="{FF2B5EF4-FFF2-40B4-BE49-F238E27FC236}">
                <a16:creationId xmlns:a16="http://schemas.microsoft.com/office/drawing/2014/main" id="{40812E47-603D-83B2-97DC-7E8C3883A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5886"/>
              </p:ext>
            </p:extLst>
          </p:nvPr>
        </p:nvGraphicFramePr>
        <p:xfrm>
          <a:off x="457200" y="4349936"/>
          <a:ext cx="9366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48" imgH="164957" progId="Equation.DSMT4">
                  <p:embed/>
                </p:oleObj>
              </mc:Choice>
              <mc:Fallback>
                <p:oleObj name="Equation" r:id="rId12" imgW="406048" imgH="164957" progId="Equation.DSMT4">
                  <p:embed/>
                  <p:pic>
                    <p:nvPicPr>
                      <p:cNvPr id="19" name="Object 238">
                        <a:extLst>
                          <a:ext uri="{FF2B5EF4-FFF2-40B4-BE49-F238E27FC236}">
                            <a16:creationId xmlns:a16="http://schemas.microsoft.com/office/drawing/2014/main" id="{EDA47929-E614-8A42-953F-FC0E232BA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9936"/>
                        <a:ext cx="9366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7F4220E-D4DD-4C87-1FB8-DB3A592EFC6C}"/>
              </a:ext>
            </a:extLst>
          </p:cNvPr>
          <p:cNvSpPr txBox="1"/>
          <p:nvPr/>
        </p:nvSpPr>
        <p:spPr>
          <a:xfrm>
            <a:off x="381000" y="4817768"/>
            <a:ext cx="60198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rface area of Gabriel’s Horn is infinit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EEAF7F-28AA-0A82-7B6F-F40DEF56092A}"/>
              </a:ext>
            </a:extLst>
          </p:cNvPr>
          <p:cNvSpPr txBox="1"/>
          <p:nvPr/>
        </p:nvSpPr>
        <p:spPr>
          <a:xfrm>
            <a:off x="1600200" y="4337236"/>
            <a:ext cx="60198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ergent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6BDA2C76-2D7B-50DF-3113-CE99A96A4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124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2">
            <a:extLst>
              <a:ext uri="{FF2B5EF4-FFF2-40B4-BE49-F238E27FC236}">
                <a16:creationId xmlns:a16="http://schemas.microsoft.com/office/drawing/2014/main" id="{28E5522F-116E-FDA1-40F6-B5B860029FE4}"/>
              </a:ext>
            </a:extLst>
          </p:cNvPr>
          <p:cNvGrpSpPr>
            <a:grpSpLocks/>
          </p:cNvGrpSpPr>
          <p:nvPr/>
        </p:nvGrpSpPr>
        <p:grpSpPr bwMode="auto">
          <a:xfrm>
            <a:off x="5676900" y="958850"/>
            <a:ext cx="1520825" cy="717550"/>
            <a:chOff x="6019801" y="3244871"/>
            <a:chExt cx="1521547" cy="717529"/>
          </a:xfrm>
        </p:grpSpPr>
        <p:pic>
          <p:nvPicPr>
            <p:cNvPr id="13" name="Picture 17">
              <a:extLst>
                <a:ext uri="{FF2B5EF4-FFF2-40B4-BE49-F238E27FC236}">
                  <a16:creationId xmlns:a16="http://schemas.microsoft.com/office/drawing/2014/main" id="{9620D0CD-AE8A-D9BD-50D4-C5CC28FD62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9493" y="3244871"/>
              <a:ext cx="1231855" cy="565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057527F-0163-26E4-3697-36604F08A96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19801" y="3598874"/>
              <a:ext cx="289062" cy="363526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5">
            <a:extLst>
              <a:ext uri="{FF2B5EF4-FFF2-40B4-BE49-F238E27FC236}">
                <a16:creationId xmlns:a16="http://schemas.microsoft.com/office/drawing/2014/main" id="{CC559305-13B7-5B95-1FD5-BC7C53BF07DB}"/>
              </a:ext>
            </a:extLst>
          </p:cNvPr>
          <p:cNvGrpSpPr>
            <a:grpSpLocks/>
          </p:cNvGrpSpPr>
          <p:nvPr/>
        </p:nvGrpSpPr>
        <p:grpSpPr bwMode="auto">
          <a:xfrm>
            <a:off x="5065713" y="2368550"/>
            <a:ext cx="887412" cy="1054100"/>
            <a:chOff x="5407851" y="4653892"/>
            <a:chExt cx="888967" cy="1054100"/>
          </a:xfrm>
        </p:grpSpPr>
        <p:pic>
          <p:nvPicPr>
            <p:cNvPr id="16" name="Picture 18">
              <a:extLst>
                <a:ext uri="{FF2B5EF4-FFF2-40B4-BE49-F238E27FC236}">
                  <a16:creationId xmlns:a16="http://schemas.microsoft.com/office/drawing/2014/main" id="{49172CA6-91ED-08F4-EACC-FF88454D83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7851" y="5161912"/>
              <a:ext cx="888967" cy="546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82267C91-F5D0-B370-2414-72DF22BC4D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38441" y="4653892"/>
              <a:ext cx="381668" cy="67945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Picture 4">
            <a:hlinkClick r:id="rId17"/>
            <a:extLst>
              <a:ext uri="{FF2B5EF4-FFF2-40B4-BE49-F238E27FC236}">
                <a16:creationId xmlns:a16="http://schemas.microsoft.com/office/drawing/2014/main" id="{4354D6EE-1F5C-D4BD-8960-3CD0FAD645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731" y="5337968"/>
            <a:ext cx="4333169" cy="1262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12545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A284F5D6-4E9F-5E96-0219-6B71A5661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135550"/>
            <a:ext cx="8382000" cy="55753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F7F84A71-A13B-C792-C03D-649A7A551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192" y="152438"/>
            <a:ext cx="11368121" cy="84614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A8176B00-0072-4247-FA21-F8C0A15CA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82824"/>
              </p:ext>
            </p:extLst>
          </p:nvPr>
        </p:nvGraphicFramePr>
        <p:xfrm>
          <a:off x="304800" y="378703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2937" imgH="177646" progId="Equation.DSMT4">
                  <p:embed/>
                </p:oleObj>
              </mc:Choice>
              <mc:Fallback>
                <p:oleObj name="Equation" r:id="rId2" imgW="532937" imgH="177646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060E59AB-6C81-AB9B-621F-BA2E05D6F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8703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8">
            <a:extLst>
              <a:ext uri="{FF2B5EF4-FFF2-40B4-BE49-F238E27FC236}">
                <a16:creationId xmlns:a16="http://schemas.microsoft.com/office/drawing/2014/main" id="{1C32E079-36B3-E677-FA62-BF3D48488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15409"/>
              </p:ext>
            </p:extLst>
          </p:nvPr>
        </p:nvGraphicFramePr>
        <p:xfrm>
          <a:off x="1589088" y="177091"/>
          <a:ext cx="29337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330057" progId="Equation.DSMT4">
                  <p:embed/>
                </p:oleObj>
              </mc:Choice>
              <mc:Fallback>
                <p:oleObj name="Equation" r:id="rId4" imgW="1269449" imgH="330057" progId="Equation.DSMT4">
                  <p:embed/>
                  <p:pic>
                    <p:nvPicPr>
                      <p:cNvPr id="14" name="Object 238">
                        <a:extLst>
                          <a:ext uri="{FF2B5EF4-FFF2-40B4-BE49-F238E27FC236}">
                            <a16:creationId xmlns:a16="http://schemas.microsoft.com/office/drawing/2014/main" id="{54A86186-D81B-643D-E515-266BEA0D0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77091"/>
                        <a:ext cx="29337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8">
            <a:extLst>
              <a:ext uri="{FF2B5EF4-FFF2-40B4-BE49-F238E27FC236}">
                <a16:creationId xmlns:a16="http://schemas.microsoft.com/office/drawing/2014/main" id="{AF7C1533-44A5-AFB3-7D94-011533867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6951"/>
              </p:ext>
            </p:extLst>
          </p:nvPr>
        </p:nvGraphicFramePr>
        <p:xfrm>
          <a:off x="473075" y="934328"/>
          <a:ext cx="2727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469696" progId="Equation.DSMT4">
                  <p:embed/>
                </p:oleObj>
              </mc:Choice>
              <mc:Fallback>
                <p:oleObj name="Equation" r:id="rId6" imgW="1180588" imgH="469696" progId="Equation.DSMT4">
                  <p:embed/>
                  <p:pic>
                    <p:nvPicPr>
                      <p:cNvPr id="15" name="Object 238">
                        <a:extLst>
                          <a:ext uri="{FF2B5EF4-FFF2-40B4-BE49-F238E27FC236}">
                            <a16:creationId xmlns:a16="http://schemas.microsoft.com/office/drawing/2014/main" id="{810B2356-22D9-D4A7-5160-2B65F7EAB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934328"/>
                        <a:ext cx="27273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8">
            <a:extLst>
              <a:ext uri="{FF2B5EF4-FFF2-40B4-BE49-F238E27FC236}">
                <a16:creationId xmlns:a16="http://schemas.microsoft.com/office/drawing/2014/main" id="{5011E1EF-5EEC-8203-E5DB-0CB8345E2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58082"/>
              </p:ext>
            </p:extLst>
          </p:nvPr>
        </p:nvGraphicFramePr>
        <p:xfrm>
          <a:off x="458788" y="2001128"/>
          <a:ext cx="2435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393700" progId="Equation.DSMT4">
                  <p:embed/>
                </p:oleObj>
              </mc:Choice>
              <mc:Fallback>
                <p:oleObj name="Equation" r:id="rId8" imgW="1054100" imgH="393700" progId="Equation.DSMT4">
                  <p:embed/>
                  <p:pic>
                    <p:nvPicPr>
                      <p:cNvPr id="16" name="Object 238">
                        <a:extLst>
                          <a:ext uri="{FF2B5EF4-FFF2-40B4-BE49-F238E27FC236}">
                            <a16:creationId xmlns:a16="http://schemas.microsoft.com/office/drawing/2014/main" id="{8D682075-E8A3-A1A2-2555-0A8ED1875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001128"/>
                        <a:ext cx="24352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8">
            <a:extLst>
              <a:ext uri="{FF2B5EF4-FFF2-40B4-BE49-F238E27FC236}">
                <a16:creationId xmlns:a16="http://schemas.microsoft.com/office/drawing/2014/main" id="{B7298140-BFD5-1F9D-E78A-B668024C3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2491"/>
              </p:ext>
            </p:extLst>
          </p:nvPr>
        </p:nvGraphicFramePr>
        <p:xfrm>
          <a:off x="458788" y="2915528"/>
          <a:ext cx="2816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671" imgH="393529" progId="Equation.DSMT4">
                  <p:embed/>
                </p:oleObj>
              </mc:Choice>
              <mc:Fallback>
                <p:oleObj name="Equation" r:id="rId10" imgW="1218671" imgH="393529" progId="Equation.DSMT4">
                  <p:embed/>
                  <p:pic>
                    <p:nvPicPr>
                      <p:cNvPr id="21" name="Object 238">
                        <a:extLst>
                          <a:ext uri="{FF2B5EF4-FFF2-40B4-BE49-F238E27FC236}">
                            <a16:creationId xmlns:a16="http://schemas.microsoft.com/office/drawing/2014/main" id="{44602C6D-36D0-FD8F-2377-0126C2A98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915528"/>
                        <a:ext cx="28162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8">
            <a:extLst>
              <a:ext uri="{FF2B5EF4-FFF2-40B4-BE49-F238E27FC236}">
                <a16:creationId xmlns:a16="http://schemas.microsoft.com/office/drawing/2014/main" id="{4B4FA183-DDF1-F0F7-1E59-A020694A4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61569"/>
              </p:ext>
            </p:extLst>
          </p:nvPr>
        </p:nvGraphicFramePr>
        <p:xfrm>
          <a:off x="474663" y="3753728"/>
          <a:ext cx="25812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115" imgH="482391" progId="Equation.DSMT4">
                  <p:embed/>
                </p:oleObj>
              </mc:Choice>
              <mc:Fallback>
                <p:oleObj name="Equation" r:id="rId12" imgW="1117115" imgH="482391" progId="Equation.DSMT4">
                  <p:embed/>
                  <p:pic>
                    <p:nvPicPr>
                      <p:cNvPr id="22" name="Object 238">
                        <a:extLst>
                          <a:ext uri="{FF2B5EF4-FFF2-40B4-BE49-F238E27FC236}">
                            <a16:creationId xmlns:a16="http://schemas.microsoft.com/office/drawing/2014/main" id="{0E6135AC-4CF9-48BB-E2BA-C28A45CAC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753728"/>
                        <a:ext cx="25812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8">
            <a:extLst>
              <a:ext uri="{FF2B5EF4-FFF2-40B4-BE49-F238E27FC236}">
                <a16:creationId xmlns:a16="http://schemas.microsoft.com/office/drawing/2014/main" id="{D1D6403A-27EB-1847-AB72-A7B119327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04813"/>
              </p:ext>
            </p:extLst>
          </p:nvPr>
        </p:nvGraphicFramePr>
        <p:xfrm>
          <a:off x="473075" y="5057066"/>
          <a:ext cx="28463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431613" progId="Equation.DSMT4">
                  <p:embed/>
                </p:oleObj>
              </mc:Choice>
              <mc:Fallback>
                <p:oleObj name="Equation" r:id="rId14" imgW="1231366" imgH="431613" progId="Equation.DSMT4">
                  <p:embed/>
                  <p:pic>
                    <p:nvPicPr>
                      <p:cNvPr id="23" name="Object 238">
                        <a:extLst>
                          <a:ext uri="{FF2B5EF4-FFF2-40B4-BE49-F238E27FC236}">
                            <a16:creationId xmlns:a16="http://schemas.microsoft.com/office/drawing/2014/main" id="{C9446376-769B-B271-9241-4CBF8A68C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057066"/>
                        <a:ext cx="28463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39CBA4B-0766-C7C6-A50F-E4A55458A239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4678558"/>
            <a:ext cx="579438" cy="1448493"/>
            <a:chOff x="2819400" y="4038537"/>
            <a:chExt cx="579119" cy="1447863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C3CC381-1975-9692-437C-11DF65FA4726}"/>
                </a:ext>
              </a:extLst>
            </p:cNvPr>
            <p:cNvCxnSpPr/>
            <p:nvPr/>
          </p:nvCxnSpPr>
          <p:spPr>
            <a:xfrm flipV="1">
              <a:off x="2819400" y="4426410"/>
              <a:ext cx="304632" cy="105999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9A088A2-3C2E-BE91-362A-34085C4FC816}"/>
                </a:ext>
              </a:extLst>
            </p:cNvPr>
            <p:cNvSpPr txBox="1"/>
            <p:nvPr/>
          </p:nvSpPr>
          <p:spPr>
            <a:xfrm>
              <a:off x="2971716" y="4038537"/>
              <a:ext cx="426803" cy="4922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13" name="Object 238">
            <a:extLst>
              <a:ext uri="{FF2B5EF4-FFF2-40B4-BE49-F238E27FC236}">
                <a16:creationId xmlns:a16="http://schemas.microsoft.com/office/drawing/2014/main" id="{1D993EE7-7067-6316-D8C7-B0FA0F818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5122"/>
              </p:ext>
            </p:extLst>
          </p:nvPr>
        </p:nvGraphicFramePr>
        <p:xfrm>
          <a:off x="3344863" y="5288841"/>
          <a:ext cx="14970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419" imgH="203112" progId="Equation.DSMT4">
                  <p:embed/>
                </p:oleObj>
              </mc:Choice>
              <mc:Fallback>
                <p:oleObj name="Equation" r:id="rId16" imgW="647419" imgH="203112" progId="Equation.DSMT4">
                  <p:embed/>
                  <p:pic>
                    <p:nvPicPr>
                      <p:cNvPr id="30" name="Object 238">
                        <a:extLst>
                          <a:ext uri="{FF2B5EF4-FFF2-40B4-BE49-F238E27FC236}">
                            <a16:creationId xmlns:a16="http://schemas.microsoft.com/office/drawing/2014/main" id="{28961FC3-9760-D482-C7A2-E9B043DDB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5288841"/>
                        <a:ext cx="14970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hlinkClick r:id="rId18"/>
            <a:extLst>
              <a:ext uri="{FF2B5EF4-FFF2-40B4-BE49-F238E27FC236}">
                <a16:creationId xmlns:a16="http://schemas.microsoft.com/office/drawing/2014/main" id="{78801215-1F5E-C5EC-1506-5F58C3CDFD8D}"/>
              </a:ext>
            </a:extLst>
          </p:cNvPr>
          <p:cNvSpPr txBox="1"/>
          <p:nvPr/>
        </p:nvSpPr>
        <p:spPr>
          <a:xfrm>
            <a:off x="4421255" y="3228872"/>
            <a:ext cx="816846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you can fill Gabriel’s Horn, but there is not enough paint to cover it’s surface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F3AAEAD-CE5F-5ACC-6942-DC9D92EB9B4C}"/>
              </a:ext>
            </a:extLst>
          </p:cNvPr>
          <p:cNvSpPr txBox="1"/>
          <p:nvPr/>
        </p:nvSpPr>
        <p:spPr>
          <a:xfrm>
            <a:off x="427037" y="6134978"/>
            <a:ext cx="822459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olume of Gabriel’s Horn is finite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F1199F8-10A2-BD8A-660A-8D74E72587EB}"/>
              </a:ext>
            </a:extLst>
          </p:cNvPr>
          <p:cNvSpPr txBox="1"/>
          <p:nvPr/>
        </p:nvSpPr>
        <p:spPr>
          <a:xfrm>
            <a:off x="4953000" y="5307731"/>
            <a:ext cx="2286000" cy="4924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t.</a:t>
            </a:r>
          </a:p>
        </p:txBody>
      </p:sp>
      <p:pic>
        <p:nvPicPr>
          <p:cNvPr id="17" name="Picture 4">
            <a:hlinkClick r:id="rId18"/>
            <a:extLst>
              <a:ext uri="{FF2B5EF4-FFF2-40B4-BE49-F238E27FC236}">
                <a16:creationId xmlns:a16="http://schemas.microsoft.com/office/drawing/2014/main" id="{DB408168-CC16-A1FD-504C-A6CF8921C8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82" y="1294524"/>
            <a:ext cx="6005017" cy="175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85552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89BAC05-2595-C5C9-0023-30C402790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32437" y="157219"/>
            <a:ext cx="4885215" cy="324860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B39AA82D-92A1-E489-2E0E-8B72CD332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567650"/>
            <a:ext cx="8382000" cy="3124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3030FAE-BB99-1790-F6F7-FF60C487FF67}"/>
              </a:ext>
            </a:extLst>
          </p:cNvPr>
          <p:cNvSpPr/>
          <p:nvPr/>
        </p:nvSpPr>
        <p:spPr>
          <a:xfrm>
            <a:off x="533400" y="3643850"/>
            <a:ext cx="42672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0C958D7-050C-8FFD-BA11-F2A8A1FA8596}"/>
              </a:ext>
            </a:extLst>
          </p:cNvPr>
          <p:cNvSpPr/>
          <p:nvPr/>
        </p:nvSpPr>
        <p:spPr>
          <a:xfrm>
            <a:off x="533400" y="4558250"/>
            <a:ext cx="60198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0DBEC21-DEB0-0C7C-F52B-EE8C65401EDC}"/>
              </a:ext>
            </a:extLst>
          </p:cNvPr>
          <p:cNvSpPr/>
          <p:nvPr/>
        </p:nvSpPr>
        <p:spPr>
          <a:xfrm>
            <a:off x="533400" y="5320250"/>
            <a:ext cx="83058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4BFC4B2-9E3E-461C-AEB4-298552ECD666}"/>
              </a:ext>
            </a:extLst>
          </p:cNvPr>
          <p:cNvSpPr/>
          <p:nvPr/>
        </p:nvSpPr>
        <p:spPr>
          <a:xfrm>
            <a:off x="533400" y="6006050"/>
            <a:ext cx="6019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8CC13F3-A050-08F9-6109-FC6CCF3CF6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2963" y="1505223"/>
            <a:ext cx="1516601" cy="33034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FB9E33D-8162-D709-3627-8D34C67AB7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7652" y="173559"/>
            <a:ext cx="2866994" cy="46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50B7EB6-0D52-02CB-89B4-1E3686027DEE}"/>
              </a:ext>
            </a:extLst>
          </p:cNvPr>
          <p:cNvSpPr/>
          <p:nvPr/>
        </p:nvSpPr>
        <p:spPr>
          <a:xfrm>
            <a:off x="304800" y="242146"/>
            <a:ext cx="8610600" cy="624840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FA1C3547-B057-D906-B85C-987BE1ADC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32646"/>
            <a:ext cx="8382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CF10B8E-881D-3746-072F-BB96B9B50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99546"/>
            <a:ext cx="8153400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88C13B5-4AC2-DD72-0674-E1A94CC102F7}"/>
              </a:ext>
            </a:extLst>
          </p:cNvPr>
          <p:cNvSpPr/>
          <p:nvPr/>
        </p:nvSpPr>
        <p:spPr>
          <a:xfrm>
            <a:off x="457200" y="470746"/>
            <a:ext cx="73152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7ACA90-9D98-432A-D136-E414631D33B1}"/>
              </a:ext>
            </a:extLst>
          </p:cNvPr>
          <p:cNvSpPr/>
          <p:nvPr/>
        </p:nvSpPr>
        <p:spPr>
          <a:xfrm>
            <a:off x="457200" y="1613746"/>
            <a:ext cx="81534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8A4819B-87BF-07C1-A09D-7CCE01244FDB}"/>
              </a:ext>
            </a:extLst>
          </p:cNvPr>
          <p:cNvSpPr/>
          <p:nvPr/>
        </p:nvSpPr>
        <p:spPr>
          <a:xfrm>
            <a:off x="533400" y="3366346"/>
            <a:ext cx="80772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7275A76-6918-32FD-A977-EB4E613A128E}"/>
              </a:ext>
            </a:extLst>
          </p:cNvPr>
          <p:cNvSpPr/>
          <p:nvPr/>
        </p:nvSpPr>
        <p:spPr>
          <a:xfrm>
            <a:off x="533400" y="4890346"/>
            <a:ext cx="80772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067D1A-2A3A-B3C3-911F-3FEB77632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032" y="200025"/>
            <a:ext cx="8386762" cy="2171700"/>
          </a:xfrm>
          <a:prstGeom prst="rect">
            <a:avLst/>
          </a:prstGeom>
          <a:ln w="25400">
            <a:noFill/>
          </a:ln>
          <a:effectLst/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458013BC-7C79-9D07-B750-3A63DB162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80" y="216544"/>
            <a:ext cx="8386762" cy="317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386C01E7-BB34-0B4A-0EE6-5D7439555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622" y="1005967"/>
            <a:ext cx="3581400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7E208FA-9321-F992-3436-1D3BF6BEBC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6911" y="2627486"/>
            <a:ext cx="8386762" cy="3990975"/>
          </a:xfrm>
          <a:prstGeom prst="rect">
            <a:avLst/>
          </a:prstGeom>
          <a:ln w="25400">
            <a:noFill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2E0642-844C-F5CE-E82A-4141F8DF5A6C}"/>
                  </a:ext>
                </a:extLst>
              </p:cNvPr>
              <p:cNvSpPr txBox="1"/>
              <p:nvPr/>
            </p:nvSpPr>
            <p:spPr>
              <a:xfrm>
                <a:off x="2572160" y="3389486"/>
                <a:ext cx="9442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2E0642-844C-F5CE-E82A-4141F8DF5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2160" y="3389486"/>
                <a:ext cx="944233" cy="276999"/>
              </a:xfrm>
              <a:prstGeom prst="rect">
                <a:avLst/>
              </a:prstGeom>
              <a:blipFill>
                <a:blip r:embed="rId6"/>
                <a:stretch>
                  <a:fillRect l="-5806" t="-2222" r="-8387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2E507E-9753-33A2-1B1F-C33F50F9CB52}"/>
                  </a:ext>
                </a:extLst>
              </p:cNvPr>
              <p:cNvSpPr txBox="1"/>
              <p:nvPr/>
            </p:nvSpPr>
            <p:spPr>
              <a:xfrm>
                <a:off x="8917157" y="3351198"/>
                <a:ext cx="9559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2E507E-9753-33A2-1B1F-C33F50F9CB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7157" y="3351198"/>
                <a:ext cx="955903" cy="276999"/>
              </a:xfrm>
              <a:prstGeom prst="rect">
                <a:avLst/>
              </a:prstGeom>
              <a:blipFill>
                <a:blip r:embed="rId7"/>
                <a:stretch>
                  <a:fillRect l="-3185" t="-4444" r="-8280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6E8CF6D9-E64F-C03F-1F93-22CF1F60F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077" y="2805286"/>
            <a:ext cx="3810000" cy="381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D531759-B713-0E60-5F35-479E5ED26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243" y="2716385"/>
            <a:ext cx="4114800" cy="381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eft Brace 13">
            <a:extLst>
              <a:ext uri="{FF2B5EF4-FFF2-40B4-BE49-F238E27FC236}">
                <a16:creationId xmlns:a16="http://schemas.microsoft.com/office/drawing/2014/main" id="{EF35E9B8-5CFF-A3B7-55EA-29D9B48DECE7}"/>
              </a:ext>
            </a:extLst>
          </p:cNvPr>
          <p:cNvSpPr/>
          <p:nvPr/>
        </p:nvSpPr>
        <p:spPr>
          <a:xfrm rot="16200000">
            <a:off x="4644047" y="1535943"/>
            <a:ext cx="261389" cy="502343"/>
          </a:xfrm>
          <a:prstGeom prst="leftBrace">
            <a:avLst>
              <a:gd name="adj1" fmla="val 41877"/>
              <a:gd name="adj2" fmla="val 5093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225879-394C-A679-7DF7-44BE6EC1561C}"/>
              </a:ext>
            </a:extLst>
          </p:cNvPr>
          <p:cNvSpPr txBox="1"/>
          <p:nvPr/>
        </p:nvSpPr>
        <p:spPr>
          <a:xfrm>
            <a:off x="3996323" y="1939146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mference</a:t>
            </a: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06B2071D-2EE9-CB08-6AEF-D6F3629F3298}"/>
              </a:ext>
            </a:extLst>
          </p:cNvPr>
          <p:cNvSpPr/>
          <p:nvPr/>
        </p:nvSpPr>
        <p:spPr>
          <a:xfrm rot="5400000">
            <a:off x="5908205" y="-24299"/>
            <a:ext cx="261389" cy="2054111"/>
          </a:xfrm>
          <a:prstGeom prst="leftBrace">
            <a:avLst>
              <a:gd name="adj1" fmla="val 41877"/>
              <a:gd name="adj2" fmla="val 5093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1CBD8FB-025C-6621-2AE6-96071A04AD4C}"/>
              </a:ext>
            </a:extLst>
          </p:cNvPr>
          <p:cNvSpPr txBox="1"/>
          <p:nvPr/>
        </p:nvSpPr>
        <p:spPr>
          <a:xfrm>
            <a:off x="5393656" y="508755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 Length</a:t>
            </a:r>
          </a:p>
        </p:txBody>
      </p:sp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CE1EA1F-C0A4-F14A-E1D6-5E82259A52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624" y="822408"/>
            <a:ext cx="3276600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3AC4A2E5-CFF0-9AA8-2C0E-4019F4A32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624" y="3025338"/>
            <a:ext cx="32004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663F525-26B7-B216-FE0E-AB9AC2037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66" y="4714240"/>
            <a:ext cx="79248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CE54DC4-0BF7-C42E-5C1F-64B0AB631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65" y="2599690"/>
            <a:ext cx="6860863" cy="36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3FCDD35-7415-0B9F-95EE-C0FA1937FBA6}"/>
              </a:ext>
            </a:extLst>
          </p:cNvPr>
          <p:cNvSpPr txBox="1"/>
          <p:nvPr/>
        </p:nvSpPr>
        <p:spPr>
          <a:xfrm>
            <a:off x="330729" y="335915"/>
            <a:ext cx="7314823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rotation about th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xis, the surface area formula becom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B140B89-0075-374C-01C5-378F55AA0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149" y="830845"/>
            <a:ext cx="20986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B5C616D-0663-8D73-E247-0B24C05581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2349" y="2996565"/>
            <a:ext cx="21748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7FFD507-F5F2-68DB-B10F-571CEC8E55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842" y="5276757"/>
            <a:ext cx="369357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531206F-A675-6273-451D-3A5B4BA33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364" y="5211128"/>
            <a:ext cx="369357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2CD5BF3-A209-B8AA-CBF3-2F6B333D0912}"/>
                  </a:ext>
                </a:extLst>
              </p:cNvPr>
              <p:cNvSpPr txBox="1"/>
              <p:nvPr/>
            </p:nvSpPr>
            <p:spPr>
              <a:xfrm>
                <a:off x="3818807" y="2144213"/>
                <a:ext cx="9442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2CD5BF3-A209-B8AA-CBF3-2F6B333D0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807" y="2144213"/>
                <a:ext cx="944233" cy="276999"/>
              </a:xfrm>
              <a:prstGeom prst="rect">
                <a:avLst/>
              </a:prstGeom>
              <a:blipFill>
                <a:blip r:embed="rId9"/>
                <a:stretch>
                  <a:fillRect l="-5806" t="-4444" r="-8387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3D94963-75FB-8657-7F3B-E1D326557570}"/>
                  </a:ext>
                </a:extLst>
              </p:cNvPr>
              <p:cNvSpPr txBox="1"/>
              <p:nvPr/>
            </p:nvSpPr>
            <p:spPr>
              <a:xfrm>
                <a:off x="3719993" y="4343212"/>
                <a:ext cx="9559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3D94963-75FB-8657-7F3B-E1D326557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993" y="4343212"/>
                <a:ext cx="955903" cy="276999"/>
              </a:xfrm>
              <a:prstGeom prst="rect">
                <a:avLst/>
              </a:prstGeom>
              <a:blipFill>
                <a:blip r:embed="rId10"/>
                <a:stretch>
                  <a:fillRect l="-3185" t="-2174" r="-8280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9CABFD3-0E55-9F14-9B82-9FF6905784B0}"/>
              </a:ext>
            </a:extLst>
          </p:cNvPr>
          <p:cNvGrpSpPr/>
          <p:nvPr/>
        </p:nvGrpSpPr>
        <p:grpSpPr>
          <a:xfrm>
            <a:off x="1114476" y="406400"/>
            <a:ext cx="3962400" cy="2641600"/>
            <a:chOff x="1114476" y="406400"/>
            <a:chExt cx="3962400" cy="2641600"/>
          </a:xfrm>
        </p:grpSpPr>
        <p:pic>
          <p:nvPicPr>
            <p:cNvPr id="2" name="Picture 2" descr="H7XB2T02">
              <a:extLst>
                <a:ext uri="{FF2B5EF4-FFF2-40B4-BE49-F238E27FC236}">
                  <a16:creationId xmlns:a16="http://schemas.microsoft.com/office/drawing/2014/main" id="{1477BC64-A448-42A9-72C4-BE9FF2C700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4476" y="406400"/>
              <a:ext cx="3962400" cy="264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" name="Object 3">
              <a:extLst>
                <a:ext uri="{FF2B5EF4-FFF2-40B4-BE49-F238E27FC236}">
                  <a16:creationId xmlns:a16="http://schemas.microsoft.com/office/drawing/2014/main" id="{D8ECDDF2-20A5-D118-915F-38E480AB44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010281"/>
                </p:ext>
              </p:extLst>
            </p:nvPr>
          </p:nvGraphicFramePr>
          <p:xfrm>
            <a:off x="3013984" y="1011819"/>
            <a:ext cx="1190704" cy="58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99753" imgH="393529" progId="Equation.DSMT4">
                    <p:embed/>
                  </p:oleObj>
                </mc:Choice>
                <mc:Fallback>
                  <p:oleObj name="Equation" r:id="rId3" imgW="799753" imgH="393529" progId="Equation.DSMT4">
                    <p:embed/>
                    <p:pic>
                      <p:nvPicPr>
                        <p:cNvPr id="9220" name="Object 3">
                          <a:extLst>
                            <a:ext uri="{FF2B5EF4-FFF2-40B4-BE49-F238E27FC236}">
                              <a16:creationId xmlns:a16="http://schemas.microsoft.com/office/drawing/2014/main" id="{BE9CD345-C331-74F6-8042-15B99818AE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984" y="1011819"/>
                          <a:ext cx="1190704" cy="586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4">
            <a:extLst>
              <a:ext uri="{FF2B5EF4-FFF2-40B4-BE49-F238E27FC236}">
                <a16:creationId xmlns:a16="http://schemas.microsoft.com/office/drawing/2014/main" id="{9C2D3330-D7D7-A393-FFEA-6AAA9ED0F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06" y="99338"/>
            <a:ext cx="126669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E0BC4FB6-640E-FEF2-8904-DCF18BA9A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103561"/>
            <a:ext cx="1616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e about th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xis.</a:t>
            </a:r>
          </a:p>
        </p:txBody>
      </p:sp>
      <p:grpSp>
        <p:nvGrpSpPr>
          <p:cNvPr id="7" name="Group 18">
            <a:extLst>
              <a:ext uri="{FF2B5EF4-FFF2-40B4-BE49-F238E27FC236}">
                <a16:creationId xmlns:a16="http://schemas.microsoft.com/office/drawing/2014/main" id="{46450D47-76E5-9BC9-8102-2D64A0E13E80}"/>
              </a:ext>
            </a:extLst>
          </p:cNvPr>
          <p:cNvGrpSpPr>
            <a:grpSpLocks/>
          </p:cNvGrpSpPr>
          <p:nvPr/>
        </p:nvGrpSpPr>
        <p:grpSpPr bwMode="auto">
          <a:xfrm>
            <a:off x="733652" y="3537743"/>
            <a:ext cx="3236912" cy="2474913"/>
            <a:chOff x="443" y="1993"/>
            <a:chExt cx="2039" cy="1559"/>
          </a:xfrm>
        </p:grpSpPr>
        <p:sp>
          <p:nvSpPr>
            <p:cNvPr id="8" name="Freeform 10">
              <a:extLst>
                <a:ext uri="{FF2B5EF4-FFF2-40B4-BE49-F238E27FC236}">
                  <a16:creationId xmlns:a16="http://schemas.microsoft.com/office/drawing/2014/main" id="{1D764537-96D8-A8AD-14D2-4634CAFBD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  <a:gd name="T6" fmla="*/ 0 w 993"/>
                <a:gd name="T7" fmla="*/ 0 h 1335"/>
                <a:gd name="T8" fmla="*/ 993 w 993"/>
                <a:gd name="T9" fmla="*/ 1335 h 13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314199D4-3CD7-84D1-EE9E-8FDA50A0726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3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  <a:gd name="T6" fmla="*/ 0 w 993"/>
                <a:gd name="T7" fmla="*/ 0 h 1335"/>
                <a:gd name="T8" fmla="*/ 993 w 993"/>
                <a:gd name="T9" fmla="*/ 1335 h 13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12">
              <a:extLst>
                <a:ext uri="{FF2B5EF4-FFF2-40B4-BE49-F238E27FC236}">
                  <a16:creationId xmlns:a16="http://schemas.microsoft.com/office/drawing/2014/main" id="{EA17651B-2165-23E3-4E33-31BE6B464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" y="3168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1" name="Freeform 14">
              <a:extLst>
                <a:ext uri="{FF2B5EF4-FFF2-40B4-BE49-F238E27FC236}">
                  <a16:creationId xmlns:a16="http://schemas.microsoft.com/office/drawing/2014/main" id="{83A7A838-0D80-BACC-0E4D-8A309ACC1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" y="3153"/>
              <a:ext cx="1968" cy="192"/>
            </a:xfrm>
            <a:custGeom>
              <a:avLst/>
              <a:gdLst>
                <a:gd name="T0" fmla="*/ 0 w 1968"/>
                <a:gd name="T1" fmla="*/ 192 h 192"/>
                <a:gd name="T2" fmla="*/ 141 w 1968"/>
                <a:gd name="T3" fmla="*/ 0 h 192"/>
                <a:gd name="T4" fmla="*/ 1821 w 1968"/>
                <a:gd name="T5" fmla="*/ 0 h 192"/>
                <a:gd name="T6" fmla="*/ 1968 w 1968"/>
                <a:gd name="T7" fmla="*/ 189 h 192"/>
                <a:gd name="T8" fmla="*/ 0 w 1968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8"/>
                <a:gd name="T16" fmla="*/ 0 h 192"/>
                <a:gd name="T17" fmla="*/ 1968 w 1968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8" h="192">
                  <a:moveTo>
                    <a:pt x="0" y="192"/>
                  </a:moveTo>
                  <a:lnTo>
                    <a:pt x="141" y="0"/>
                  </a:lnTo>
                  <a:lnTo>
                    <a:pt x="1821" y="0"/>
                  </a:lnTo>
                  <a:lnTo>
                    <a:pt x="1968" y="189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id="{22D322D5-2009-C67D-A9E0-A83E99C86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" y="1993"/>
              <a:ext cx="2039" cy="1559"/>
            </a:xfrm>
            <a:custGeom>
              <a:avLst/>
              <a:gdLst>
                <a:gd name="T0" fmla="*/ 76 w 2039"/>
                <a:gd name="T1" fmla="*/ 1256 h 1559"/>
                <a:gd name="T2" fmla="*/ 861 w 2039"/>
                <a:gd name="T3" fmla="*/ 202 h 1559"/>
                <a:gd name="T4" fmla="*/ 975 w 2039"/>
                <a:gd name="T5" fmla="*/ 46 h 1559"/>
                <a:gd name="T6" fmla="*/ 1014 w 2039"/>
                <a:gd name="T7" fmla="*/ 49 h 1559"/>
                <a:gd name="T8" fmla="*/ 1137 w 2039"/>
                <a:gd name="T9" fmla="*/ 211 h 1559"/>
                <a:gd name="T10" fmla="*/ 1899 w 2039"/>
                <a:gd name="T11" fmla="*/ 1237 h 1559"/>
                <a:gd name="T12" fmla="*/ 1978 w 2039"/>
                <a:gd name="T13" fmla="*/ 1340 h 1559"/>
                <a:gd name="T14" fmla="*/ 1977 w 2039"/>
                <a:gd name="T15" fmla="*/ 1391 h 1559"/>
                <a:gd name="T16" fmla="*/ 1965 w 2039"/>
                <a:gd name="T17" fmla="*/ 1405 h 1559"/>
                <a:gd name="T18" fmla="*/ 1942 w 2039"/>
                <a:gd name="T19" fmla="*/ 1423 h 1559"/>
                <a:gd name="T20" fmla="*/ 1912 w 2039"/>
                <a:gd name="T21" fmla="*/ 1441 h 1559"/>
                <a:gd name="T22" fmla="*/ 1840 w 2039"/>
                <a:gd name="T23" fmla="*/ 1466 h 1559"/>
                <a:gd name="T24" fmla="*/ 1753 w 2039"/>
                <a:gd name="T25" fmla="*/ 1490 h 1559"/>
                <a:gd name="T26" fmla="*/ 1690 w 2039"/>
                <a:gd name="T27" fmla="*/ 1504 h 1559"/>
                <a:gd name="T28" fmla="*/ 1603 w 2039"/>
                <a:gd name="T29" fmla="*/ 1517 h 1559"/>
                <a:gd name="T30" fmla="*/ 1540 w 2039"/>
                <a:gd name="T31" fmla="*/ 1526 h 1559"/>
                <a:gd name="T32" fmla="*/ 1459 w 2039"/>
                <a:gd name="T33" fmla="*/ 1535 h 1559"/>
                <a:gd name="T34" fmla="*/ 1399 w 2039"/>
                <a:gd name="T35" fmla="*/ 1541 h 1559"/>
                <a:gd name="T36" fmla="*/ 1330 w 2039"/>
                <a:gd name="T37" fmla="*/ 1547 h 1559"/>
                <a:gd name="T38" fmla="*/ 1234 w 2039"/>
                <a:gd name="T39" fmla="*/ 1553 h 1559"/>
                <a:gd name="T40" fmla="*/ 1141 w 2039"/>
                <a:gd name="T41" fmla="*/ 1556 h 1559"/>
                <a:gd name="T42" fmla="*/ 1074 w 2039"/>
                <a:gd name="T43" fmla="*/ 1558 h 1559"/>
                <a:gd name="T44" fmla="*/ 949 w 2039"/>
                <a:gd name="T45" fmla="*/ 1559 h 1559"/>
                <a:gd name="T46" fmla="*/ 862 w 2039"/>
                <a:gd name="T47" fmla="*/ 1556 h 1559"/>
                <a:gd name="T48" fmla="*/ 789 w 2039"/>
                <a:gd name="T49" fmla="*/ 1555 h 1559"/>
                <a:gd name="T50" fmla="*/ 703 w 2039"/>
                <a:gd name="T51" fmla="*/ 1550 h 1559"/>
                <a:gd name="T52" fmla="*/ 565 w 2039"/>
                <a:gd name="T53" fmla="*/ 1541 h 1559"/>
                <a:gd name="T54" fmla="*/ 418 w 2039"/>
                <a:gd name="T55" fmla="*/ 1523 h 1559"/>
                <a:gd name="T56" fmla="*/ 325 w 2039"/>
                <a:gd name="T57" fmla="*/ 1511 h 1559"/>
                <a:gd name="T58" fmla="*/ 247 w 2039"/>
                <a:gd name="T59" fmla="*/ 1490 h 1559"/>
                <a:gd name="T60" fmla="*/ 175 w 2039"/>
                <a:gd name="T61" fmla="*/ 1472 h 1559"/>
                <a:gd name="T62" fmla="*/ 118 w 2039"/>
                <a:gd name="T63" fmla="*/ 1457 h 1559"/>
                <a:gd name="T64" fmla="*/ 64 w 2039"/>
                <a:gd name="T65" fmla="*/ 1435 h 1559"/>
                <a:gd name="T66" fmla="*/ 22 w 2039"/>
                <a:gd name="T67" fmla="*/ 1406 h 1559"/>
                <a:gd name="T68" fmla="*/ 0 w 2039"/>
                <a:gd name="T69" fmla="*/ 1369 h 1559"/>
                <a:gd name="T70" fmla="*/ 25 w 2039"/>
                <a:gd name="T71" fmla="*/ 1321 h 1559"/>
                <a:gd name="T72" fmla="*/ 76 w 2039"/>
                <a:gd name="T73" fmla="*/ 1256 h 15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039"/>
                <a:gd name="T112" fmla="*/ 0 h 1559"/>
                <a:gd name="T113" fmla="*/ 2039 w 2039"/>
                <a:gd name="T114" fmla="*/ 1559 h 15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039" h="1559">
                  <a:moveTo>
                    <a:pt x="76" y="1256"/>
                  </a:moveTo>
                  <a:cubicBezTo>
                    <a:pt x="215" y="1069"/>
                    <a:pt x="711" y="404"/>
                    <a:pt x="861" y="202"/>
                  </a:cubicBezTo>
                  <a:cubicBezTo>
                    <a:pt x="1011" y="0"/>
                    <a:pt x="950" y="71"/>
                    <a:pt x="975" y="46"/>
                  </a:cubicBezTo>
                  <a:cubicBezTo>
                    <a:pt x="1000" y="21"/>
                    <a:pt x="987" y="21"/>
                    <a:pt x="1014" y="49"/>
                  </a:cubicBezTo>
                  <a:cubicBezTo>
                    <a:pt x="1041" y="77"/>
                    <a:pt x="990" y="13"/>
                    <a:pt x="1137" y="211"/>
                  </a:cubicBezTo>
                  <a:cubicBezTo>
                    <a:pt x="1284" y="409"/>
                    <a:pt x="1759" y="1049"/>
                    <a:pt x="1899" y="1237"/>
                  </a:cubicBezTo>
                  <a:cubicBezTo>
                    <a:pt x="2039" y="1425"/>
                    <a:pt x="1965" y="1314"/>
                    <a:pt x="1978" y="1340"/>
                  </a:cubicBezTo>
                  <a:cubicBezTo>
                    <a:pt x="1991" y="1366"/>
                    <a:pt x="1979" y="1380"/>
                    <a:pt x="1977" y="1391"/>
                  </a:cubicBezTo>
                  <a:cubicBezTo>
                    <a:pt x="1975" y="1402"/>
                    <a:pt x="1971" y="1400"/>
                    <a:pt x="1965" y="1405"/>
                  </a:cubicBezTo>
                  <a:cubicBezTo>
                    <a:pt x="1959" y="1410"/>
                    <a:pt x="1951" y="1417"/>
                    <a:pt x="1942" y="1423"/>
                  </a:cubicBezTo>
                  <a:cubicBezTo>
                    <a:pt x="1933" y="1429"/>
                    <a:pt x="1929" y="1434"/>
                    <a:pt x="1912" y="1441"/>
                  </a:cubicBezTo>
                  <a:cubicBezTo>
                    <a:pt x="1895" y="1448"/>
                    <a:pt x="1866" y="1458"/>
                    <a:pt x="1840" y="1466"/>
                  </a:cubicBezTo>
                  <a:cubicBezTo>
                    <a:pt x="1814" y="1474"/>
                    <a:pt x="1778" y="1484"/>
                    <a:pt x="1753" y="1490"/>
                  </a:cubicBezTo>
                  <a:cubicBezTo>
                    <a:pt x="1728" y="1496"/>
                    <a:pt x="1715" y="1499"/>
                    <a:pt x="1690" y="1504"/>
                  </a:cubicBezTo>
                  <a:cubicBezTo>
                    <a:pt x="1665" y="1509"/>
                    <a:pt x="1628" y="1513"/>
                    <a:pt x="1603" y="1517"/>
                  </a:cubicBezTo>
                  <a:cubicBezTo>
                    <a:pt x="1578" y="1521"/>
                    <a:pt x="1564" y="1523"/>
                    <a:pt x="1540" y="1526"/>
                  </a:cubicBezTo>
                  <a:cubicBezTo>
                    <a:pt x="1516" y="1529"/>
                    <a:pt x="1483" y="1533"/>
                    <a:pt x="1459" y="1535"/>
                  </a:cubicBezTo>
                  <a:cubicBezTo>
                    <a:pt x="1435" y="1537"/>
                    <a:pt x="1420" y="1539"/>
                    <a:pt x="1399" y="1541"/>
                  </a:cubicBezTo>
                  <a:cubicBezTo>
                    <a:pt x="1378" y="1543"/>
                    <a:pt x="1357" y="1545"/>
                    <a:pt x="1330" y="1547"/>
                  </a:cubicBezTo>
                  <a:cubicBezTo>
                    <a:pt x="1303" y="1549"/>
                    <a:pt x="1265" y="1552"/>
                    <a:pt x="1234" y="1553"/>
                  </a:cubicBezTo>
                  <a:cubicBezTo>
                    <a:pt x="1203" y="1554"/>
                    <a:pt x="1168" y="1555"/>
                    <a:pt x="1141" y="1556"/>
                  </a:cubicBezTo>
                  <a:cubicBezTo>
                    <a:pt x="1114" y="1557"/>
                    <a:pt x="1106" y="1557"/>
                    <a:pt x="1074" y="1558"/>
                  </a:cubicBezTo>
                  <a:cubicBezTo>
                    <a:pt x="1042" y="1559"/>
                    <a:pt x="984" y="1559"/>
                    <a:pt x="949" y="1559"/>
                  </a:cubicBezTo>
                  <a:cubicBezTo>
                    <a:pt x="914" y="1559"/>
                    <a:pt x="889" y="1557"/>
                    <a:pt x="862" y="1556"/>
                  </a:cubicBezTo>
                  <a:cubicBezTo>
                    <a:pt x="835" y="1555"/>
                    <a:pt x="815" y="1556"/>
                    <a:pt x="789" y="1555"/>
                  </a:cubicBezTo>
                  <a:cubicBezTo>
                    <a:pt x="763" y="1554"/>
                    <a:pt x="740" y="1552"/>
                    <a:pt x="703" y="1550"/>
                  </a:cubicBezTo>
                  <a:cubicBezTo>
                    <a:pt x="666" y="1548"/>
                    <a:pt x="612" y="1545"/>
                    <a:pt x="565" y="1541"/>
                  </a:cubicBezTo>
                  <a:cubicBezTo>
                    <a:pt x="518" y="1537"/>
                    <a:pt x="458" y="1528"/>
                    <a:pt x="418" y="1523"/>
                  </a:cubicBezTo>
                  <a:cubicBezTo>
                    <a:pt x="378" y="1518"/>
                    <a:pt x="353" y="1516"/>
                    <a:pt x="325" y="1511"/>
                  </a:cubicBezTo>
                  <a:cubicBezTo>
                    <a:pt x="297" y="1506"/>
                    <a:pt x="272" y="1496"/>
                    <a:pt x="247" y="1490"/>
                  </a:cubicBezTo>
                  <a:cubicBezTo>
                    <a:pt x="222" y="1484"/>
                    <a:pt x="196" y="1477"/>
                    <a:pt x="175" y="1472"/>
                  </a:cubicBezTo>
                  <a:cubicBezTo>
                    <a:pt x="154" y="1467"/>
                    <a:pt x="136" y="1463"/>
                    <a:pt x="118" y="1457"/>
                  </a:cubicBezTo>
                  <a:cubicBezTo>
                    <a:pt x="100" y="1451"/>
                    <a:pt x="80" y="1443"/>
                    <a:pt x="64" y="1435"/>
                  </a:cubicBezTo>
                  <a:cubicBezTo>
                    <a:pt x="48" y="1427"/>
                    <a:pt x="33" y="1417"/>
                    <a:pt x="22" y="1406"/>
                  </a:cubicBezTo>
                  <a:cubicBezTo>
                    <a:pt x="11" y="1395"/>
                    <a:pt x="0" y="1383"/>
                    <a:pt x="0" y="1369"/>
                  </a:cubicBezTo>
                  <a:cubicBezTo>
                    <a:pt x="0" y="1355"/>
                    <a:pt x="12" y="1340"/>
                    <a:pt x="25" y="1321"/>
                  </a:cubicBezTo>
                  <a:cubicBezTo>
                    <a:pt x="38" y="1302"/>
                    <a:pt x="66" y="1270"/>
                    <a:pt x="76" y="12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50000">
                  <a:srgbClr val="FFFFFF"/>
                </a:gs>
                <a:gs pos="100000">
                  <a:srgbClr val="FFCC99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Oval 13">
              <a:extLst>
                <a:ext uri="{FF2B5EF4-FFF2-40B4-BE49-F238E27FC236}">
                  <a16:creationId xmlns:a16="http://schemas.microsoft.com/office/drawing/2014/main" id="{5E80C330-186F-5747-B421-0B6E93857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" y="3167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14" name="Group 22">
            <a:extLst>
              <a:ext uri="{FF2B5EF4-FFF2-40B4-BE49-F238E27FC236}">
                <a16:creationId xmlns:a16="http://schemas.microsoft.com/office/drawing/2014/main" id="{C0D795B1-D486-E165-20D9-DB4F18EF335A}"/>
              </a:ext>
            </a:extLst>
          </p:cNvPr>
          <p:cNvGrpSpPr>
            <a:grpSpLocks/>
          </p:cNvGrpSpPr>
          <p:nvPr/>
        </p:nvGrpSpPr>
        <p:grpSpPr bwMode="auto">
          <a:xfrm>
            <a:off x="1949957" y="1629915"/>
            <a:ext cx="1221919" cy="488842"/>
            <a:chOff x="2146756" y="1480690"/>
            <a:chExt cx="1221919" cy="488842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AA9149D-7204-EAAC-29C3-BBB9BAA280E8}"/>
                </a:ext>
              </a:extLst>
            </p:cNvPr>
            <p:cNvCxnSpPr/>
            <p:nvPr/>
          </p:nvCxnSpPr>
          <p:spPr>
            <a:xfrm>
              <a:off x="2454275" y="1676400"/>
              <a:ext cx="9144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4C6D77E-2020-504E-15B3-8A04F0B81225}"/>
                </a:ext>
              </a:extLst>
            </p:cNvPr>
            <p:cNvSpPr txBox="1"/>
            <p:nvPr/>
          </p:nvSpPr>
          <p:spPr>
            <a:xfrm>
              <a:off x="2819400" y="1600200"/>
              <a:ext cx="28725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5D9E480-FF99-E1B0-FAA0-5A311967C3B9}"/>
                </a:ext>
              </a:extLst>
            </p:cNvPr>
            <p:cNvSpPr txBox="1"/>
            <p:nvPr/>
          </p:nvSpPr>
          <p:spPr>
            <a:xfrm>
              <a:off x="2146756" y="1480690"/>
              <a:ext cx="28725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A10F87A3-6844-2BBD-5903-022F6FEFE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50654"/>
              </p:ext>
            </p:extLst>
          </p:nvPr>
        </p:nvGraphicFramePr>
        <p:xfrm>
          <a:off x="8367954" y="2870200"/>
          <a:ext cx="914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8AD025EA-074A-9313-88AF-7BC7005EC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954" y="2870200"/>
                        <a:ext cx="914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314B474D-170C-2F69-3A7C-CA7A321CE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04333"/>
              </p:ext>
            </p:extLst>
          </p:nvPr>
        </p:nvGraphicFramePr>
        <p:xfrm>
          <a:off x="7520229" y="3784600"/>
          <a:ext cx="2600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900" imgH="508000" progId="Equation.DSMT4">
                  <p:embed/>
                </p:oleObj>
              </mc:Choice>
              <mc:Fallback>
                <p:oleObj name="Equation" r:id="rId7" imgW="1612900" imgH="508000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BBF9BE9B-3ADE-5BAA-B045-7FC7BE3BE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229" y="3784600"/>
                        <a:ext cx="26003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25DB9EF4-3C54-9540-07FA-021E64A9A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70634"/>
              </p:ext>
            </p:extLst>
          </p:nvPr>
        </p:nvGraphicFramePr>
        <p:xfrm>
          <a:off x="7604367" y="4775200"/>
          <a:ext cx="22113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444500" progId="Equation.DSMT4">
                  <p:embed/>
                </p:oleObj>
              </mc:Choice>
              <mc:Fallback>
                <p:oleObj name="Equation" r:id="rId9" imgW="1371600" imgH="44450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BB88163F-CC88-8FDA-605F-7B94799F6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367" y="4775200"/>
                        <a:ext cx="22113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6BED120-B1D4-57DC-F565-618FAA7E7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21263"/>
              </p:ext>
            </p:extLst>
          </p:nvPr>
        </p:nvGraphicFramePr>
        <p:xfrm>
          <a:off x="7756767" y="5735638"/>
          <a:ext cx="19034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588" imgH="444307" progId="Equation.DSMT4">
                  <p:embed/>
                </p:oleObj>
              </mc:Choice>
              <mc:Fallback>
                <p:oleObj name="Equation" r:id="rId11" imgW="1180588" imgH="444307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827AA99-52D2-C31E-EE8F-5F966D03D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767" y="5735638"/>
                        <a:ext cx="19034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5">
            <a:extLst>
              <a:ext uri="{FF2B5EF4-FFF2-40B4-BE49-F238E27FC236}">
                <a16:creationId xmlns:a16="http://schemas.microsoft.com/office/drawing/2014/main" id="{D3704682-3401-0FD3-7833-864850402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754" y="2039938"/>
            <a:ext cx="5205413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Arrow: Curved Down 22">
            <a:extLst>
              <a:ext uri="{FF2B5EF4-FFF2-40B4-BE49-F238E27FC236}">
                <a16:creationId xmlns:a16="http://schemas.microsoft.com/office/drawing/2014/main" id="{96F18EAA-235D-292D-CCD1-90CFF1D79405}"/>
              </a:ext>
            </a:extLst>
          </p:cNvPr>
          <p:cNvSpPr/>
          <p:nvPr/>
        </p:nvSpPr>
        <p:spPr>
          <a:xfrm rot="16200000">
            <a:off x="2132858" y="16669"/>
            <a:ext cx="341312" cy="685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D8EDD2C-F35C-7D3A-AB62-F031D4DD68FB}"/>
              </a:ext>
            </a:extLst>
          </p:cNvPr>
          <p:cNvGrpSpPr>
            <a:grpSpLocks/>
          </p:cNvGrpSpPr>
          <p:nvPr/>
        </p:nvGrpSpPr>
        <p:grpSpPr bwMode="auto">
          <a:xfrm>
            <a:off x="7142176" y="261938"/>
            <a:ext cx="3777110" cy="1693862"/>
            <a:chOff x="4876800" y="134937"/>
            <a:chExt cx="3777110" cy="1693863"/>
          </a:xfrm>
        </p:grpSpPr>
        <p:pic>
          <p:nvPicPr>
            <p:cNvPr id="25" name="Picture 3">
              <a:extLst>
                <a:ext uri="{FF2B5EF4-FFF2-40B4-BE49-F238E27FC236}">
                  <a16:creationId xmlns:a16="http://schemas.microsoft.com/office/drawing/2014/main" id="{7F62637E-1468-2972-B878-A081A6D2A5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606425"/>
              <a:ext cx="3048000" cy="1222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 Box 5">
              <a:extLst>
                <a:ext uri="{FF2B5EF4-FFF2-40B4-BE49-F238E27FC236}">
                  <a16:creationId xmlns:a16="http://schemas.microsoft.com/office/drawing/2014/main" id="{CC392B39-A392-BE6B-9D9B-C5207CE38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8835" y="134937"/>
              <a:ext cx="3775075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otate about the 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axis.</a:t>
              </a: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77F89419-4A77-38A0-12FF-24DEBA76D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354" y="2078038"/>
            <a:ext cx="26670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8F735711-B078-50FA-801C-85E657E55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33750"/>
              </p:ext>
            </p:extLst>
          </p:nvPr>
        </p:nvGraphicFramePr>
        <p:xfrm>
          <a:off x="5413289" y="29198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6" imgW="393126" imgH="142917" progId="Photoshop.Image.7">
                  <p:embed/>
                </p:oleObj>
              </mc:Choice>
              <mc:Fallback>
                <p:oleObj name="Image" r:id="rId16" imgW="393126" imgH="142917" progId="Photoshop.Image.7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16175CCB-4E72-AE09-9DC8-C2B6D3F2F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89" y="29198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C1D095B-5FD3-6219-AE50-6202FFA5E6F1}"/>
              </a:ext>
            </a:extLst>
          </p:cNvPr>
          <p:cNvCxnSpPr>
            <a:cxnSpLocks/>
          </p:cNvCxnSpPr>
          <p:nvPr/>
        </p:nvCxnSpPr>
        <p:spPr>
          <a:xfrm flipH="1">
            <a:off x="4953345" y="261938"/>
            <a:ext cx="23679" cy="625617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B1BA950-E15F-D13F-CE20-01A9024A0DB0}"/>
              </a:ext>
            </a:extLst>
          </p:cNvPr>
          <p:cNvGrpSpPr/>
          <p:nvPr/>
        </p:nvGrpSpPr>
        <p:grpSpPr>
          <a:xfrm>
            <a:off x="1114476" y="406400"/>
            <a:ext cx="3962400" cy="2641600"/>
            <a:chOff x="1114476" y="406400"/>
            <a:chExt cx="3962400" cy="2641600"/>
          </a:xfrm>
        </p:grpSpPr>
        <p:pic>
          <p:nvPicPr>
            <p:cNvPr id="3" name="Picture 2" descr="H7XB2T02">
              <a:extLst>
                <a:ext uri="{FF2B5EF4-FFF2-40B4-BE49-F238E27FC236}">
                  <a16:creationId xmlns:a16="http://schemas.microsoft.com/office/drawing/2014/main" id="{E811BD80-5FF0-CF85-E031-1DAD2D4FB6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4476" y="406400"/>
              <a:ext cx="3962400" cy="264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id="{E43D9E7E-CCA9-5A26-2C30-23650F6078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461326"/>
                </p:ext>
              </p:extLst>
            </p:nvPr>
          </p:nvGraphicFramePr>
          <p:xfrm>
            <a:off x="3013984" y="1011819"/>
            <a:ext cx="1190704" cy="58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99753" imgH="393529" progId="Equation.DSMT4">
                    <p:embed/>
                  </p:oleObj>
                </mc:Choice>
                <mc:Fallback>
                  <p:oleObj name="Equation" r:id="rId3" imgW="799753" imgH="393529" progId="Equation.DSMT4">
                    <p:embed/>
                    <p:pic>
                      <p:nvPicPr>
                        <p:cNvPr id="3" name="Object 3">
                          <a:extLst>
                            <a:ext uri="{FF2B5EF4-FFF2-40B4-BE49-F238E27FC236}">
                              <a16:creationId xmlns:a16="http://schemas.microsoft.com/office/drawing/2014/main" id="{D8ECDDF2-20A5-D118-915F-38E480AB44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984" y="1011819"/>
                          <a:ext cx="1190704" cy="586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4">
            <a:extLst>
              <a:ext uri="{FF2B5EF4-FFF2-40B4-BE49-F238E27FC236}">
                <a16:creationId xmlns:a16="http://schemas.microsoft.com/office/drawing/2014/main" id="{94607738-31F7-4754-48D3-03428F036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06" y="99338"/>
            <a:ext cx="126669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CA58BBB-156D-83B2-8A62-CE8700CA0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103561"/>
            <a:ext cx="1616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e about th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xis.</a:t>
            </a:r>
          </a:p>
        </p:txBody>
      </p:sp>
      <p:grpSp>
        <p:nvGrpSpPr>
          <p:cNvPr id="8" name="Group 18">
            <a:extLst>
              <a:ext uri="{FF2B5EF4-FFF2-40B4-BE49-F238E27FC236}">
                <a16:creationId xmlns:a16="http://schemas.microsoft.com/office/drawing/2014/main" id="{E80BE8BA-C14E-55A5-29B8-3FFD4ECD2FEE}"/>
              </a:ext>
            </a:extLst>
          </p:cNvPr>
          <p:cNvGrpSpPr>
            <a:grpSpLocks/>
          </p:cNvGrpSpPr>
          <p:nvPr/>
        </p:nvGrpSpPr>
        <p:grpSpPr bwMode="auto">
          <a:xfrm>
            <a:off x="733652" y="3537743"/>
            <a:ext cx="3236912" cy="2474913"/>
            <a:chOff x="443" y="1993"/>
            <a:chExt cx="2039" cy="1559"/>
          </a:xfrm>
        </p:grpSpPr>
        <p:sp>
          <p:nvSpPr>
            <p:cNvPr id="9" name="Freeform 10">
              <a:extLst>
                <a:ext uri="{FF2B5EF4-FFF2-40B4-BE49-F238E27FC236}">
                  <a16:creationId xmlns:a16="http://schemas.microsoft.com/office/drawing/2014/main" id="{83C767AA-03FB-37BD-E624-5DB1E26C4F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  <a:gd name="T6" fmla="*/ 0 w 993"/>
                <a:gd name="T7" fmla="*/ 0 h 1335"/>
                <a:gd name="T8" fmla="*/ 993 w 993"/>
                <a:gd name="T9" fmla="*/ 1335 h 13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69F31EC7-7907-133A-F6DC-F5CA31FDD4B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3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  <a:gd name="T6" fmla="*/ 0 w 993"/>
                <a:gd name="T7" fmla="*/ 0 h 1335"/>
                <a:gd name="T8" fmla="*/ 993 w 993"/>
                <a:gd name="T9" fmla="*/ 1335 h 13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Oval 12">
              <a:extLst>
                <a:ext uri="{FF2B5EF4-FFF2-40B4-BE49-F238E27FC236}">
                  <a16:creationId xmlns:a16="http://schemas.microsoft.com/office/drawing/2014/main" id="{5F6AA833-FB15-E2E7-7684-94C086371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" y="3168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" name="Freeform 14">
              <a:extLst>
                <a:ext uri="{FF2B5EF4-FFF2-40B4-BE49-F238E27FC236}">
                  <a16:creationId xmlns:a16="http://schemas.microsoft.com/office/drawing/2014/main" id="{EDC2161A-BA6A-1E4D-B2A5-8FB695C258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" y="3153"/>
              <a:ext cx="1968" cy="192"/>
            </a:xfrm>
            <a:custGeom>
              <a:avLst/>
              <a:gdLst>
                <a:gd name="T0" fmla="*/ 0 w 1968"/>
                <a:gd name="T1" fmla="*/ 192 h 192"/>
                <a:gd name="T2" fmla="*/ 141 w 1968"/>
                <a:gd name="T3" fmla="*/ 0 h 192"/>
                <a:gd name="T4" fmla="*/ 1821 w 1968"/>
                <a:gd name="T5" fmla="*/ 0 h 192"/>
                <a:gd name="T6" fmla="*/ 1968 w 1968"/>
                <a:gd name="T7" fmla="*/ 189 h 192"/>
                <a:gd name="T8" fmla="*/ 0 w 1968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8"/>
                <a:gd name="T16" fmla="*/ 0 h 192"/>
                <a:gd name="T17" fmla="*/ 1968 w 1968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8" h="192">
                  <a:moveTo>
                    <a:pt x="0" y="192"/>
                  </a:moveTo>
                  <a:lnTo>
                    <a:pt x="141" y="0"/>
                  </a:lnTo>
                  <a:lnTo>
                    <a:pt x="1821" y="0"/>
                  </a:lnTo>
                  <a:lnTo>
                    <a:pt x="1968" y="189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6">
              <a:extLst>
                <a:ext uri="{FF2B5EF4-FFF2-40B4-BE49-F238E27FC236}">
                  <a16:creationId xmlns:a16="http://schemas.microsoft.com/office/drawing/2014/main" id="{9552B80A-4560-9D0A-D211-94CF033BC2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" y="1993"/>
              <a:ext cx="2039" cy="1559"/>
            </a:xfrm>
            <a:custGeom>
              <a:avLst/>
              <a:gdLst>
                <a:gd name="T0" fmla="*/ 76 w 2039"/>
                <a:gd name="T1" fmla="*/ 1256 h 1559"/>
                <a:gd name="T2" fmla="*/ 861 w 2039"/>
                <a:gd name="T3" fmla="*/ 202 h 1559"/>
                <a:gd name="T4" fmla="*/ 975 w 2039"/>
                <a:gd name="T5" fmla="*/ 46 h 1559"/>
                <a:gd name="T6" fmla="*/ 1014 w 2039"/>
                <a:gd name="T7" fmla="*/ 49 h 1559"/>
                <a:gd name="T8" fmla="*/ 1137 w 2039"/>
                <a:gd name="T9" fmla="*/ 211 h 1559"/>
                <a:gd name="T10" fmla="*/ 1899 w 2039"/>
                <a:gd name="T11" fmla="*/ 1237 h 1559"/>
                <a:gd name="T12" fmla="*/ 1978 w 2039"/>
                <a:gd name="T13" fmla="*/ 1340 h 1559"/>
                <a:gd name="T14" fmla="*/ 1977 w 2039"/>
                <a:gd name="T15" fmla="*/ 1391 h 1559"/>
                <a:gd name="T16" fmla="*/ 1965 w 2039"/>
                <a:gd name="T17" fmla="*/ 1405 h 1559"/>
                <a:gd name="T18" fmla="*/ 1942 w 2039"/>
                <a:gd name="T19" fmla="*/ 1423 h 1559"/>
                <a:gd name="T20" fmla="*/ 1912 w 2039"/>
                <a:gd name="T21" fmla="*/ 1441 h 1559"/>
                <a:gd name="T22" fmla="*/ 1840 w 2039"/>
                <a:gd name="T23" fmla="*/ 1466 h 1559"/>
                <a:gd name="T24" fmla="*/ 1753 w 2039"/>
                <a:gd name="T25" fmla="*/ 1490 h 1559"/>
                <a:gd name="T26" fmla="*/ 1690 w 2039"/>
                <a:gd name="T27" fmla="*/ 1504 h 1559"/>
                <a:gd name="T28" fmla="*/ 1603 w 2039"/>
                <a:gd name="T29" fmla="*/ 1517 h 1559"/>
                <a:gd name="T30" fmla="*/ 1540 w 2039"/>
                <a:gd name="T31" fmla="*/ 1526 h 1559"/>
                <a:gd name="T32" fmla="*/ 1459 w 2039"/>
                <a:gd name="T33" fmla="*/ 1535 h 1559"/>
                <a:gd name="T34" fmla="*/ 1399 w 2039"/>
                <a:gd name="T35" fmla="*/ 1541 h 1559"/>
                <a:gd name="T36" fmla="*/ 1330 w 2039"/>
                <a:gd name="T37" fmla="*/ 1547 h 1559"/>
                <a:gd name="T38" fmla="*/ 1234 w 2039"/>
                <a:gd name="T39" fmla="*/ 1553 h 1559"/>
                <a:gd name="T40" fmla="*/ 1141 w 2039"/>
                <a:gd name="T41" fmla="*/ 1556 h 1559"/>
                <a:gd name="T42" fmla="*/ 1074 w 2039"/>
                <a:gd name="T43" fmla="*/ 1558 h 1559"/>
                <a:gd name="T44" fmla="*/ 949 w 2039"/>
                <a:gd name="T45" fmla="*/ 1559 h 1559"/>
                <a:gd name="T46" fmla="*/ 862 w 2039"/>
                <a:gd name="T47" fmla="*/ 1556 h 1559"/>
                <a:gd name="T48" fmla="*/ 789 w 2039"/>
                <a:gd name="T49" fmla="*/ 1555 h 1559"/>
                <a:gd name="T50" fmla="*/ 703 w 2039"/>
                <a:gd name="T51" fmla="*/ 1550 h 1559"/>
                <a:gd name="T52" fmla="*/ 565 w 2039"/>
                <a:gd name="T53" fmla="*/ 1541 h 1559"/>
                <a:gd name="T54" fmla="*/ 418 w 2039"/>
                <a:gd name="T55" fmla="*/ 1523 h 1559"/>
                <a:gd name="T56" fmla="*/ 325 w 2039"/>
                <a:gd name="T57" fmla="*/ 1511 h 1559"/>
                <a:gd name="T58" fmla="*/ 247 w 2039"/>
                <a:gd name="T59" fmla="*/ 1490 h 1559"/>
                <a:gd name="T60" fmla="*/ 175 w 2039"/>
                <a:gd name="T61" fmla="*/ 1472 h 1559"/>
                <a:gd name="T62" fmla="*/ 118 w 2039"/>
                <a:gd name="T63" fmla="*/ 1457 h 1559"/>
                <a:gd name="T64" fmla="*/ 64 w 2039"/>
                <a:gd name="T65" fmla="*/ 1435 h 1559"/>
                <a:gd name="T66" fmla="*/ 22 w 2039"/>
                <a:gd name="T67" fmla="*/ 1406 h 1559"/>
                <a:gd name="T68" fmla="*/ 0 w 2039"/>
                <a:gd name="T69" fmla="*/ 1369 h 1559"/>
                <a:gd name="T70" fmla="*/ 25 w 2039"/>
                <a:gd name="T71" fmla="*/ 1321 h 1559"/>
                <a:gd name="T72" fmla="*/ 76 w 2039"/>
                <a:gd name="T73" fmla="*/ 1256 h 15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039"/>
                <a:gd name="T112" fmla="*/ 0 h 1559"/>
                <a:gd name="T113" fmla="*/ 2039 w 2039"/>
                <a:gd name="T114" fmla="*/ 1559 h 15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039" h="1559">
                  <a:moveTo>
                    <a:pt x="76" y="1256"/>
                  </a:moveTo>
                  <a:cubicBezTo>
                    <a:pt x="215" y="1069"/>
                    <a:pt x="711" y="404"/>
                    <a:pt x="861" y="202"/>
                  </a:cubicBezTo>
                  <a:cubicBezTo>
                    <a:pt x="1011" y="0"/>
                    <a:pt x="950" y="71"/>
                    <a:pt x="975" y="46"/>
                  </a:cubicBezTo>
                  <a:cubicBezTo>
                    <a:pt x="1000" y="21"/>
                    <a:pt x="987" y="21"/>
                    <a:pt x="1014" y="49"/>
                  </a:cubicBezTo>
                  <a:cubicBezTo>
                    <a:pt x="1041" y="77"/>
                    <a:pt x="990" y="13"/>
                    <a:pt x="1137" y="211"/>
                  </a:cubicBezTo>
                  <a:cubicBezTo>
                    <a:pt x="1284" y="409"/>
                    <a:pt x="1759" y="1049"/>
                    <a:pt x="1899" y="1237"/>
                  </a:cubicBezTo>
                  <a:cubicBezTo>
                    <a:pt x="2039" y="1425"/>
                    <a:pt x="1965" y="1314"/>
                    <a:pt x="1978" y="1340"/>
                  </a:cubicBezTo>
                  <a:cubicBezTo>
                    <a:pt x="1991" y="1366"/>
                    <a:pt x="1979" y="1380"/>
                    <a:pt x="1977" y="1391"/>
                  </a:cubicBezTo>
                  <a:cubicBezTo>
                    <a:pt x="1975" y="1402"/>
                    <a:pt x="1971" y="1400"/>
                    <a:pt x="1965" y="1405"/>
                  </a:cubicBezTo>
                  <a:cubicBezTo>
                    <a:pt x="1959" y="1410"/>
                    <a:pt x="1951" y="1417"/>
                    <a:pt x="1942" y="1423"/>
                  </a:cubicBezTo>
                  <a:cubicBezTo>
                    <a:pt x="1933" y="1429"/>
                    <a:pt x="1929" y="1434"/>
                    <a:pt x="1912" y="1441"/>
                  </a:cubicBezTo>
                  <a:cubicBezTo>
                    <a:pt x="1895" y="1448"/>
                    <a:pt x="1866" y="1458"/>
                    <a:pt x="1840" y="1466"/>
                  </a:cubicBezTo>
                  <a:cubicBezTo>
                    <a:pt x="1814" y="1474"/>
                    <a:pt x="1778" y="1484"/>
                    <a:pt x="1753" y="1490"/>
                  </a:cubicBezTo>
                  <a:cubicBezTo>
                    <a:pt x="1728" y="1496"/>
                    <a:pt x="1715" y="1499"/>
                    <a:pt x="1690" y="1504"/>
                  </a:cubicBezTo>
                  <a:cubicBezTo>
                    <a:pt x="1665" y="1509"/>
                    <a:pt x="1628" y="1513"/>
                    <a:pt x="1603" y="1517"/>
                  </a:cubicBezTo>
                  <a:cubicBezTo>
                    <a:pt x="1578" y="1521"/>
                    <a:pt x="1564" y="1523"/>
                    <a:pt x="1540" y="1526"/>
                  </a:cubicBezTo>
                  <a:cubicBezTo>
                    <a:pt x="1516" y="1529"/>
                    <a:pt x="1483" y="1533"/>
                    <a:pt x="1459" y="1535"/>
                  </a:cubicBezTo>
                  <a:cubicBezTo>
                    <a:pt x="1435" y="1537"/>
                    <a:pt x="1420" y="1539"/>
                    <a:pt x="1399" y="1541"/>
                  </a:cubicBezTo>
                  <a:cubicBezTo>
                    <a:pt x="1378" y="1543"/>
                    <a:pt x="1357" y="1545"/>
                    <a:pt x="1330" y="1547"/>
                  </a:cubicBezTo>
                  <a:cubicBezTo>
                    <a:pt x="1303" y="1549"/>
                    <a:pt x="1265" y="1552"/>
                    <a:pt x="1234" y="1553"/>
                  </a:cubicBezTo>
                  <a:cubicBezTo>
                    <a:pt x="1203" y="1554"/>
                    <a:pt x="1168" y="1555"/>
                    <a:pt x="1141" y="1556"/>
                  </a:cubicBezTo>
                  <a:cubicBezTo>
                    <a:pt x="1114" y="1557"/>
                    <a:pt x="1106" y="1557"/>
                    <a:pt x="1074" y="1558"/>
                  </a:cubicBezTo>
                  <a:cubicBezTo>
                    <a:pt x="1042" y="1559"/>
                    <a:pt x="984" y="1559"/>
                    <a:pt x="949" y="1559"/>
                  </a:cubicBezTo>
                  <a:cubicBezTo>
                    <a:pt x="914" y="1559"/>
                    <a:pt x="889" y="1557"/>
                    <a:pt x="862" y="1556"/>
                  </a:cubicBezTo>
                  <a:cubicBezTo>
                    <a:pt x="835" y="1555"/>
                    <a:pt x="815" y="1556"/>
                    <a:pt x="789" y="1555"/>
                  </a:cubicBezTo>
                  <a:cubicBezTo>
                    <a:pt x="763" y="1554"/>
                    <a:pt x="740" y="1552"/>
                    <a:pt x="703" y="1550"/>
                  </a:cubicBezTo>
                  <a:cubicBezTo>
                    <a:pt x="666" y="1548"/>
                    <a:pt x="612" y="1545"/>
                    <a:pt x="565" y="1541"/>
                  </a:cubicBezTo>
                  <a:cubicBezTo>
                    <a:pt x="518" y="1537"/>
                    <a:pt x="458" y="1528"/>
                    <a:pt x="418" y="1523"/>
                  </a:cubicBezTo>
                  <a:cubicBezTo>
                    <a:pt x="378" y="1518"/>
                    <a:pt x="353" y="1516"/>
                    <a:pt x="325" y="1511"/>
                  </a:cubicBezTo>
                  <a:cubicBezTo>
                    <a:pt x="297" y="1506"/>
                    <a:pt x="272" y="1496"/>
                    <a:pt x="247" y="1490"/>
                  </a:cubicBezTo>
                  <a:cubicBezTo>
                    <a:pt x="222" y="1484"/>
                    <a:pt x="196" y="1477"/>
                    <a:pt x="175" y="1472"/>
                  </a:cubicBezTo>
                  <a:cubicBezTo>
                    <a:pt x="154" y="1467"/>
                    <a:pt x="136" y="1463"/>
                    <a:pt x="118" y="1457"/>
                  </a:cubicBezTo>
                  <a:cubicBezTo>
                    <a:pt x="100" y="1451"/>
                    <a:pt x="80" y="1443"/>
                    <a:pt x="64" y="1435"/>
                  </a:cubicBezTo>
                  <a:cubicBezTo>
                    <a:pt x="48" y="1427"/>
                    <a:pt x="33" y="1417"/>
                    <a:pt x="22" y="1406"/>
                  </a:cubicBezTo>
                  <a:cubicBezTo>
                    <a:pt x="11" y="1395"/>
                    <a:pt x="0" y="1383"/>
                    <a:pt x="0" y="1369"/>
                  </a:cubicBezTo>
                  <a:cubicBezTo>
                    <a:pt x="0" y="1355"/>
                    <a:pt x="12" y="1340"/>
                    <a:pt x="25" y="1321"/>
                  </a:cubicBezTo>
                  <a:cubicBezTo>
                    <a:pt x="38" y="1302"/>
                    <a:pt x="66" y="1270"/>
                    <a:pt x="76" y="12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50000">
                  <a:srgbClr val="FFFFFF"/>
                </a:gs>
                <a:gs pos="100000">
                  <a:srgbClr val="FFCC99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4C61344-165C-3F33-9710-CC43D6608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" y="3167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15" name="Group 22">
            <a:extLst>
              <a:ext uri="{FF2B5EF4-FFF2-40B4-BE49-F238E27FC236}">
                <a16:creationId xmlns:a16="http://schemas.microsoft.com/office/drawing/2014/main" id="{3EE8CD9B-14ED-D2A2-DE10-63848651331C}"/>
              </a:ext>
            </a:extLst>
          </p:cNvPr>
          <p:cNvGrpSpPr>
            <a:grpSpLocks/>
          </p:cNvGrpSpPr>
          <p:nvPr/>
        </p:nvGrpSpPr>
        <p:grpSpPr bwMode="auto">
          <a:xfrm>
            <a:off x="1949957" y="1629915"/>
            <a:ext cx="1221919" cy="488842"/>
            <a:chOff x="2146756" y="1480690"/>
            <a:chExt cx="1221919" cy="488842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B1B73AE-6571-E8A7-2065-E7144C41AE91}"/>
                </a:ext>
              </a:extLst>
            </p:cNvPr>
            <p:cNvCxnSpPr/>
            <p:nvPr/>
          </p:nvCxnSpPr>
          <p:spPr>
            <a:xfrm>
              <a:off x="2454275" y="1676400"/>
              <a:ext cx="9144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61F9680-3143-A15E-EC39-2D8F71885D2E}"/>
                </a:ext>
              </a:extLst>
            </p:cNvPr>
            <p:cNvSpPr txBox="1"/>
            <p:nvPr/>
          </p:nvSpPr>
          <p:spPr>
            <a:xfrm>
              <a:off x="2819400" y="1600200"/>
              <a:ext cx="28725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3810563-7A58-11B0-712F-62F898B7CE40}"/>
                </a:ext>
              </a:extLst>
            </p:cNvPr>
            <p:cNvSpPr txBox="1"/>
            <p:nvPr/>
          </p:nvSpPr>
          <p:spPr>
            <a:xfrm>
              <a:off x="2146756" y="1480690"/>
              <a:ext cx="28725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9" name="Arrow: Curved Down 18">
            <a:extLst>
              <a:ext uri="{FF2B5EF4-FFF2-40B4-BE49-F238E27FC236}">
                <a16:creationId xmlns:a16="http://schemas.microsoft.com/office/drawing/2014/main" id="{5CB9018A-4C05-EDDE-4209-20A9FA9FC321}"/>
              </a:ext>
            </a:extLst>
          </p:cNvPr>
          <p:cNvSpPr/>
          <p:nvPr/>
        </p:nvSpPr>
        <p:spPr>
          <a:xfrm rot="16200000">
            <a:off x="2132858" y="16669"/>
            <a:ext cx="341312" cy="685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C5064344-21E5-0C19-FFD9-3DFCCA45A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90797"/>
              </p:ext>
            </p:extLst>
          </p:nvPr>
        </p:nvGraphicFramePr>
        <p:xfrm>
          <a:off x="7855270" y="406400"/>
          <a:ext cx="19034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444307" progId="Equation.DSMT4">
                  <p:embed/>
                </p:oleObj>
              </mc:Choice>
              <mc:Fallback>
                <p:oleObj name="Equation" r:id="rId5" imgW="1180588" imgH="444307" progId="Equation.DSMT4">
                  <p:embed/>
                  <p:pic>
                    <p:nvPicPr>
                      <p:cNvPr id="10248" name="Object 7">
                        <a:extLst>
                          <a:ext uri="{FF2B5EF4-FFF2-40B4-BE49-F238E27FC236}">
                            <a16:creationId xmlns:a16="http://schemas.microsoft.com/office/drawing/2014/main" id="{4B5A357F-F56F-6CBC-7410-30425E452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270" y="406400"/>
                        <a:ext cx="19034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F488B1A6-9C3D-864E-E2EA-EF26FD62D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45804"/>
              </p:ext>
            </p:extLst>
          </p:nvPr>
        </p:nvGraphicFramePr>
        <p:xfrm>
          <a:off x="7884900" y="1286510"/>
          <a:ext cx="1739900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685800" progId="Equation.DSMT4">
                  <p:embed/>
                </p:oleObj>
              </mc:Choice>
              <mc:Fallback>
                <p:oleObj name="Equation" r:id="rId7" imgW="1143000" imgH="6858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CA9B5E02-DC99-9816-1F58-71DBAC36C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900" y="1286510"/>
                        <a:ext cx="1739900" cy="1043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11D88278-85FF-3B2F-467C-064C19211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64645"/>
              </p:ext>
            </p:extLst>
          </p:nvPr>
        </p:nvGraphicFramePr>
        <p:xfrm>
          <a:off x="7931470" y="2616200"/>
          <a:ext cx="1739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032" imgH="431613" progId="Equation.DSMT4">
                  <p:embed/>
                </p:oleObj>
              </mc:Choice>
              <mc:Fallback>
                <p:oleObj name="Equation" r:id="rId9" imgW="1079032" imgH="431613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ED6D1059-0BEF-AFB7-6268-46919FF1A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470" y="2616200"/>
                        <a:ext cx="17399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E3DCFCD5-051A-3E1F-6A1F-2F774BDD4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77560"/>
              </p:ext>
            </p:extLst>
          </p:nvPr>
        </p:nvGraphicFramePr>
        <p:xfrm>
          <a:off x="8007670" y="3597275"/>
          <a:ext cx="1412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300" imgH="431800" progId="Equation.DSMT4">
                  <p:embed/>
                </p:oleObj>
              </mc:Choice>
              <mc:Fallback>
                <p:oleObj name="Equation" r:id="rId11" imgW="876300" imgH="4318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6472F892-9276-32AF-CF9A-D8D1D749E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670" y="3597275"/>
                        <a:ext cx="14128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0253F58F-FC82-6892-6B52-739C2218B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27662"/>
              </p:ext>
            </p:extLst>
          </p:nvPr>
        </p:nvGraphicFramePr>
        <p:xfrm>
          <a:off x="8007670" y="4575175"/>
          <a:ext cx="14747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03200" progId="Equation.DSMT4">
                  <p:embed/>
                </p:oleObj>
              </mc:Choice>
              <mc:Fallback>
                <p:oleObj name="Equation" r:id="rId13" imgW="914400" imgH="20320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17DD15FC-BB9C-F8E4-D488-679B546B6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670" y="4575175"/>
                        <a:ext cx="14747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6285905-3C94-3FAC-9859-6EEC2F917996}"/>
              </a:ext>
            </a:extLst>
          </p:cNvPr>
          <p:cNvCxnSpPr>
            <a:cxnSpLocks/>
          </p:cNvCxnSpPr>
          <p:nvPr/>
        </p:nvCxnSpPr>
        <p:spPr>
          <a:xfrm flipH="1">
            <a:off x="4953345" y="261938"/>
            <a:ext cx="23679" cy="625617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AEA8F01-5D87-4639-E3A8-1E19775670FB}"/>
              </a:ext>
            </a:extLst>
          </p:cNvPr>
          <p:cNvGrpSpPr/>
          <p:nvPr/>
        </p:nvGrpSpPr>
        <p:grpSpPr>
          <a:xfrm>
            <a:off x="109182" y="122830"/>
            <a:ext cx="4976570" cy="5913318"/>
            <a:chOff x="100306" y="99338"/>
            <a:chExt cx="4976570" cy="5913318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4621CCD-9445-7B3A-9A84-467FC9EAB1D5}"/>
                </a:ext>
              </a:extLst>
            </p:cNvPr>
            <p:cNvGrpSpPr/>
            <p:nvPr/>
          </p:nvGrpSpPr>
          <p:grpSpPr>
            <a:xfrm>
              <a:off x="1114476" y="406400"/>
              <a:ext cx="3962400" cy="2641600"/>
              <a:chOff x="1114476" y="406400"/>
              <a:chExt cx="3962400" cy="2641600"/>
            </a:xfrm>
          </p:grpSpPr>
          <p:pic>
            <p:nvPicPr>
              <p:cNvPr id="3" name="Picture 2" descr="H7XB2T02">
                <a:extLst>
                  <a:ext uri="{FF2B5EF4-FFF2-40B4-BE49-F238E27FC236}">
                    <a16:creationId xmlns:a16="http://schemas.microsoft.com/office/drawing/2014/main" id="{C22B3DCC-DF26-3E9D-6026-770D963EFF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4476" y="406400"/>
                <a:ext cx="3962400" cy="264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" name="Object 3">
                <a:extLst>
                  <a:ext uri="{FF2B5EF4-FFF2-40B4-BE49-F238E27FC236}">
                    <a16:creationId xmlns:a16="http://schemas.microsoft.com/office/drawing/2014/main" id="{56B907DD-F40B-A094-EA6C-AB49AA0D23C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7088257"/>
                  </p:ext>
                </p:extLst>
              </p:nvPr>
            </p:nvGraphicFramePr>
            <p:xfrm>
              <a:off x="3013984" y="1011819"/>
              <a:ext cx="1190704" cy="58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799753" imgH="393529" progId="Equation.DSMT4">
                      <p:embed/>
                    </p:oleObj>
                  </mc:Choice>
                  <mc:Fallback>
                    <p:oleObj name="Equation" r:id="rId3" imgW="799753" imgH="393529" progId="Equation.DSMT4">
                      <p:embed/>
                      <p:pic>
                        <p:nvPicPr>
                          <p:cNvPr id="5" name="Object 3">
                            <a:extLst>
                              <a:ext uri="{FF2B5EF4-FFF2-40B4-BE49-F238E27FC236}">
                                <a16:creationId xmlns:a16="http://schemas.microsoft.com/office/drawing/2014/main" id="{E43D9E7E-CCA9-5A26-2C30-23650F6078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3984" y="1011819"/>
                            <a:ext cx="1190704" cy="586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3509622B-F2A3-6204-323A-5F3C1D1F6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06" y="99338"/>
              <a:ext cx="1266693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:</a:t>
              </a:r>
            </a:p>
          </p:txBody>
        </p:sp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585DDBDB-AA61-2D70-7F8F-74FB0CDB7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25" y="1103561"/>
              <a:ext cx="161607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otate about the 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axis.</a:t>
              </a:r>
            </a:p>
          </p:txBody>
        </p:sp>
        <p:grpSp>
          <p:nvGrpSpPr>
            <p:cNvPr id="8" name="Group 18">
              <a:extLst>
                <a:ext uri="{FF2B5EF4-FFF2-40B4-BE49-F238E27FC236}">
                  <a16:creationId xmlns:a16="http://schemas.microsoft.com/office/drawing/2014/main" id="{11ABF090-CC4B-B3AC-2ED9-0564E1C029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652" y="3537743"/>
              <a:ext cx="3236912" cy="2474913"/>
              <a:chOff x="443" y="1993"/>
              <a:chExt cx="2039" cy="1559"/>
            </a:xfrm>
          </p:grpSpPr>
          <p:sp>
            <p:nvSpPr>
              <p:cNvPr id="9" name="Freeform 10">
                <a:extLst>
                  <a:ext uri="{FF2B5EF4-FFF2-40B4-BE49-F238E27FC236}">
                    <a16:creationId xmlns:a16="http://schemas.microsoft.com/office/drawing/2014/main" id="{7119336A-1538-3DAE-92F2-D6E864A15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0" y="2016"/>
                <a:ext cx="993" cy="1335"/>
              </a:xfrm>
              <a:custGeom>
                <a:avLst/>
                <a:gdLst>
                  <a:gd name="T0" fmla="*/ 0 w 993"/>
                  <a:gd name="T1" fmla="*/ 0 h 1335"/>
                  <a:gd name="T2" fmla="*/ 993 w 993"/>
                  <a:gd name="T3" fmla="*/ 1335 h 1335"/>
                  <a:gd name="T4" fmla="*/ 0 60000 65536"/>
                  <a:gd name="T5" fmla="*/ 0 60000 65536"/>
                  <a:gd name="T6" fmla="*/ 0 w 993"/>
                  <a:gd name="T7" fmla="*/ 0 h 1335"/>
                  <a:gd name="T8" fmla="*/ 993 w 993"/>
                  <a:gd name="T9" fmla="*/ 1335 h 133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93" h="1335">
                    <a:moveTo>
                      <a:pt x="0" y="0"/>
                    </a:moveTo>
                    <a:lnTo>
                      <a:pt x="993" y="133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11">
                <a:extLst>
                  <a:ext uri="{FF2B5EF4-FFF2-40B4-BE49-F238E27FC236}">
                    <a16:creationId xmlns:a16="http://schemas.microsoft.com/office/drawing/2014/main" id="{0782527A-5851-BF30-0282-E8C108DF883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43" y="2016"/>
                <a:ext cx="993" cy="1335"/>
              </a:xfrm>
              <a:custGeom>
                <a:avLst/>
                <a:gdLst>
                  <a:gd name="T0" fmla="*/ 0 w 993"/>
                  <a:gd name="T1" fmla="*/ 0 h 1335"/>
                  <a:gd name="T2" fmla="*/ 993 w 993"/>
                  <a:gd name="T3" fmla="*/ 1335 h 1335"/>
                  <a:gd name="T4" fmla="*/ 0 60000 65536"/>
                  <a:gd name="T5" fmla="*/ 0 60000 65536"/>
                  <a:gd name="T6" fmla="*/ 0 w 993"/>
                  <a:gd name="T7" fmla="*/ 0 h 1335"/>
                  <a:gd name="T8" fmla="*/ 993 w 993"/>
                  <a:gd name="T9" fmla="*/ 1335 h 133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93" h="1335">
                    <a:moveTo>
                      <a:pt x="0" y="0"/>
                    </a:moveTo>
                    <a:lnTo>
                      <a:pt x="993" y="133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Oval 12">
                <a:extLst>
                  <a:ext uri="{FF2B5EF4-FFF2-40B4-BE49-F238E27FC236}">
                    <a16:creationId xmlns:a16="http://schemas.microsoft.com/office/drawing/2014/main" id="{FC510824-C6BD-6704-7B8B-8DC3F52F8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" y="3168"/>
                <a:ext cx="1987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856B281B-5D5F-1892-B925-38C2974891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" y="3153"/>
                <a:ext cx="1968" cy="192"/>
              </a:xfrm>
              <a:custGeom>
                <a:avLst/>
                <a:gdLst>
                  <a:gd name="T0" fmla="*/ 0 w 1968"/>
                  <a:gd name="T1" fmla="*/ 192 h 192"/>
                  <a:gd name="T2" fmla="*/ 141 w 1968"/>
                  <a:gd name="T3" fmla="*/ 0 h 192"/>
                  <a:gd name="T4" fmla="*/ 1821 w 1968"/>
                  <a:gd name="T5" fmla="*/ 0 h 192"/>
                  <a:gd name="T6" fmla="*/ 1968 w 1968"/>
                  <a:gd name="T7" fmla="*/ 189 h 192"/>
                  <a:gd name="T8" fmla="*/ 0 w 1968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8"/>
                  <a:gd name="T16" fmla="*/ 0 h 192"/>
                  <a:gd name="T17" fmla="*/ 1968 w 1968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8" h="192">
                    <a:moveTo>
                      <a:pt x="0" y="192"/>
                    </a:moveTo>
                    <a:lnTo>
                      <a:pt x="141" y="0"/>
                    </a:lnTo>
                    <a:lnTo>
                      <a:pt x="1821" y="0"/>
                    </a:lnTo>
                    <a:lnTo>
                      <a:pt x="1968" y="189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92FD1D1B-2D6C-3B72-7237-AD4B7B8F7A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" y="1993"/>
                <a:ext cx="2039" cy="1559"/>
              </a:xfrm>
              <a:custGeom>
                <a:avLst/>
                <a:gdLst>
                  <a:gd name="T0" fmla="*/ 76 w 2039"/>
                  <a:gd name="T1" fmla="*/ 1256 h 1559"/>
                  <a:gd name="T2" fmla="*/ 861 w 2039"/>
                  <a:gd name="T3" fmla="*/ 202 h 1559"/>
                  <a:gd name="T4" fmla="*/ 975 w 2039"/>
                  <a:gd name="T5" fmla="*/ 46 h 1559"/>
                  <a:gd name="T6" fmla="*/ 1014 w 2039"/>
                  <a:gd name="T7" fmla="*/ 49 h 1559"/>
                  <a:gd name="T8" fmla="*/ 1137 w 2039"/>
                  <a:gd name="T9" fmla="*/ 211 h 1559"/>
                  <a:gd name="T10" fmla="*/ 1899 w 2039"/>
                  <a:gd name="T11" fmla="*/ 1237 h 1559"/>
                  <a:gd name="T12" fmla="*/ 1978 w 2039"/>
                  <a:gd name="T13" fmla="*/ 1340 h 1559"/>
                  <a:gd name="T14" fmla="*/ 1977 w 2039"/>
                  <a:gd name="T15" fmla="*/ 1391 h 1559"/>
                  <a:gd name="T16" fmla="*/ 1965 w 2039"/>
                  <a:gd name="T17" fmla="*/ 1405 h 1559"/>
                  <a:gd name="T18" fmla="*/ 1942 w 2039"/>
                  <a:gd name="T19" fmla="*/ 1423 h 1559"/>
                  <a:gd name="T20" fmla="*/ 1912 w 2039"/>
                  <a:gd name="T21" fmla="*/ 1441 h 1559"/>
                  <a:gd name="T22" fmla="*/ 1840 w 2039"/>
                  <a:gd name="T23" fmla="*/ 1466 h 1559"/>
                  <a:gd name="T24" fmla="*/ 1753 w 2039"/>
                  <a:gd name="T25" fmla="*/ 1490 h 1559"/>
                  <a:gd name="T26" fmla="*/ 1690 w 2039"/>
                  <a:gd name="T27" fmla="*/ 1504 h 1559"/>
                  <a:gd name="T28" fmla="*/ 1603 w 2039"/>
                  <a:gd name="T29" fmla="*/ 1517 h 1559"/>
                  <a:gd name="T30" fmla="*/ 1540 w 2039"/>
                  <a:gd name="T31" fmla="*/ 1526 h 1559"/>
                  <a:gd name="T32" fmla="*/ 1459 w 2039"/>
                  <a:gd name="T33" fmla="*/ 1535 h 1559"/>
                  <a:gd name="T34" fmla="*/ 1399 w 2039"/>
                  <a:gd name="T35" fmla="*/ 1541 h 1559"/>
                  <a:gd name="T36" fmla="*/ 1330 w 2039"/>
                  <a:gd name="T37" fmla="*/ 1547 h 1559"/>
                  <a:gd name="T38" fmla="*/ 1234 w 2039"/>
                  <a:gd name="T39" fmla="*/ 1553 h 1559"/>
                  <a:gd name="T40" fmla="*/ 1141 w 2039"/>
                  <a:gd name="T41" fmla="*/ 1556 h 1559"/>
                  <a:gd name="T42" fmla="*/ 1074 w 2039"/>
                  <a:gd name="T43" fmla="*/ 1558 h 1559"/>
                  <a:gd name="T44" fmla="*/ 949 w 2039"/>
                  <a:gd name="T45" fmla="*/ 1559 h 1559"/>
                  <a:gd name="T46" fmla="*/ 862 w 2039"/>
                  <a:gd name="T47" fmla="*/ 1556 h 1559"/>
                  <a:gd name="T48" fmla="*/ 789 w 2039"/>
                  <a:gd name="T49" fmla="*/ 1555 h 1559"/>
                  <a:gd name="T50" fmla="*/ 703 w 2039"/>
                  <a:gd name="T51" fmla="*/ 1550 h 1559"/>
                  <a:gd name="T52" fmla="*/ 565 w 2039"/>
                  <a:gd name="T53" fmla="*/ 1541 h 1559"/>
                  <a:gd name="T54" fmla="*/ 418 w 2039"/>
                  <a:gd name="T55" fmla="*/ 1523 h 1559"/>
                  <a:gd name="T56" fmla="*/ 325 w 2039"/>
                  <a:gd name="T57" fmla="*/ 1511 h 1559"/>
                  <a:gd name="T58" fmla="*/ 247 w 2039"/>
                  <a:gd name="T59" fmla="*/ 1490 h 1559"/>
                  <a:gd name="T60" fmla="*/ 175 w 2039"/>
                  <a:gd name="T61" fmla="*/ 1472 h 1559"/>
                  <a:gd name="T62" fmla="*/ 118 w 2039"/>
                  <a:gd name="T63" fmla="*/ 1457 h 1559"/>
                  <a:gd name="T64" fmla="*/ 64 w 2039"/>
                  <a:gd name="T65" fmla="*/ 1435 h 1559"/>
                  <a:gd name="T66" fmla="*/ 22 w 2039"/>
                  <a:gd name="T67" fmla="*/ 1406 h 1559"/>
                  <a:gd name="T68" fmla="*/ 0 w 2039"/>
                  <a:gd name="T69" fmla="*/ 1369 h 1559"/>
                  <a:gd name="T70" fmla="*/ 25 w 2039"/>
                  <a:gd name="T71" fmla="*/ 1321 h 1559"/>
                  <a:gd name="T72" fmla="*/ 76 w 2039"/>
                  <a:gd name="T73" fmla="*/ 1256 h 155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039"/>
                  <a:gd name="T112" fmla="*/ 0 h 1559"/>
                  <a:gd name="T113" fmla="*/ 2039 w 2039"/>
                  <a:gd name="T114" fmla="*/ 1559 h 155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039" h="1559">
                    <a:moveTo>
                      <a:pt x="76" y="1256"/>
                    </a:moveTo>
                    <a:cubicBezTo>
                      <a:pt x="215" y="1069"/>
                      <a:pt x="711" y="404"/>
                      <a:pt x="861" y="202"/>
                    </a:cubicBezTo>
                    <a:cubicBezTo>
                      <a:pt x="1011" y="0"/>
                      <a:pt x="950" y="71"/>
                      <a:pt x="975" y="46"/>
                    </a:cubicBezTo>
                    <a:cubicBezTo>
                      <a:pt x="1000" y="21"/>
                      <a:pt x="987" y="21"/>
                      <a:pt x="1014" y="49"/>
                    </a:cubicBezTo>
                    <a:cubicBezTo>
                      <a:pt x="1041" y="77"/>
                      <a:pt x="990" y="13"/>
                      <a:pt x="1137" y="211"/>
                    </a:cubicBezTo>
                    <a:cubicBezTo>
                      <a:pt x="1284" y="409"/>
                      <a:pt x="1759" y="1049"/>
                      <a:pt x="1899" y="1237"/>
                    </a:cubicBezTo>
                    <a:cubicBezTo>
                      <a:pt x="2039" y="1425"/>
                      <a:pt x="1965" y="1314"/>
                      <a:pt x="1978" y="1340"/>
                    </a:cubicBezTo>
                    <a:cubicBezTo>
                      <a:pt x="1991" y="1366"/>
                      <a:pt x="1979" y="1380"/>
                      <a:pt x="1977" y="1391"/>
                    </a:cubicBezTo>
                    <a:cubicBezTo>
                      <a:pt x="1975" y="1402"/>
                      <a:pt x="1971" y="1400"/>
                      <a:pt x="1965" y="1405"/>
                    </a:cubicBezTo>
                    <a:cubicBezTo>
                      <a:pt x="1959" y="1410"/>
                      <a:pt x="1951" y="1417"/>
                      <a:pt x="1942" y="1423"/>
                    </a:cubicBezTo>
                    <a:cubicBezTo>
                      <a:pt x="1933" y="1429"/>
                      <a:pt x="1929" y="1434"/>
                      <a:pt x="1912" y="1441"/>
                    </a:cubicBezTo>
                    <a:cubicBezTo>
                      <a:pt x="1895" y="1448"/>
                      <a:pt x="1866" y="1458"/>
                      <a:pt x="1840" y="1466"/>
                    </a:cubicBezTo>
                    <a:cubicBezTo>
                      <a:pt x="1814" y="1474"/>
                      <a:pt x="1778" y="1484"/>
                      <a:pt x="1753" y="1490"/>
                    </a:cubicBezTo>
                    <a:cubicBezTo>
                      <a:pt x="1728" y="1496"/>
                      <a:pt x="1715" y="1499"/>
                      <a:pt x="1690" y="1504"/>
                    </a:cubicBezTo>
                    <a:cubicBezTo>
                      <a:pt x="1665" y="1509"/>
                      <a:pt x="1628" y="1513"/>
                      <a:pt x="1603" y="1517"/>
                    </a:cubicBezTo>
                    <a:cubicBezTo>
                      <a:pt x="1578" y="1521"/>
                      <a:pt x="1564" y="1523"/>
                      <a:pt x="1540" y="1526"/>
                    </a:cubicBezTo>
                    <a:cubicBezTo>
                      <a:pt x="1516" y="1529"/>
                      <a:pt x="1483" y="1533"/>
                      <a:pt x="1459" y="1535"/>
                    </a:cubicBezTo>
                    <a:cubicBezTo>
                      <a:pt x="1435" y="1537"/>
                      <a:pt x="1420" y="1539"/>
                      <a:pt x="1399" y="1541"/>
                    </a:cubicBezTo>
                    <a:cubicBezTo>
                      <a:pt x="1378" y="1543"/>
                      <a:pt x="1357" y="1545"/>
                      <a:pt x="1330" y="1547"/>
                    </a:cubicBezTo>
                    <a:cubicBezTo>
                      <a:pt x="1303" y="1549"/>
                      <a:pt x="1265" y="1552"/>
                      <a:pt x="1234" y="1553"/>
                    </a:cubicBezTo>
                    <a:cubicBezTo>
                      <a:pt x="1203" y="1554"/>
                      <a:pt x="1168" y="1555"/>
                      <a:pt x="1141" y="1556"/>
                    </a:cubicBezTo>
                    <a:cubicBezTo>
                      <a:pt x="1114" y="1557"/>
                      <a:pt x="1106" y="1557"/>
                      <a:pt x="1074" y="1558"/>
                    </a:cubicBezTo>
                    <a:cubicBezTo>
                      <a:pt x="1042" y="1559"/>
                      <a:pt x="984" y="1559"/>
                      <a:pt x="949" y="1559"/>
                    </a:cubicBezTo>
                    <a:cubicBezTo>
                      <a:pt x="914" y="1559"/>
                      <a:pt x="889" y="1557"/>
                      <a:pt x="862" y="1556"/>
                    </a:cubicBezTo>
                    <a:cubicBezTo>
                      <a:pt x="835" y="1555"/>
                      <a:pt x="815" y="1556"/>
                      <a:pt x="789" y="1555"/>
                    </a:cubicBezTo>
                    <a:cubicBezTo>
                      <a:pt x="763" y="1554"/>
                      <a:pt x="740" y="1552"/>
                      <a:pt x="703" y="1550"/>
                    </a:cubicBezTo>
                    <a:cubicBezTo>
                      <a:pt x="666" y="1548"/>
                      <a:pt x="612" y="1545"/>
                      <a:pt x="565" y="1541"/>
                    </a:cubicBezTo>
                    <a:cubicBezTo>
                      <a:pt x="518" y="1537"/>
                      <a:pt x="458" y="1528"/>
                      <a:pt x="418" y="1523"/>
                    </a:cubicBezTo>
                    <a:cubicBezTo>
                      <a:pt x="378" y="1518"/>
                      <a:pt x="353" y="1516"/>
                      <a:pt x="325" y="1511"/>
                    </a:cubicBezTo>
                    <a:cubicBezTo>
                      <a:pt x="297" y="1506"/>
                      <a:pt x="272" y="1496"/>
                      <a:pt x="247" y="1490"/>
                    </a:cubicBezTo>
                    <a:cubicBezTo>
                      <a:pt x="222" y="1484"/>
                      <a:pt x="196" y="1477"/>
                      <a:pt x="175" y="1472"/>
                    </a:cubicBezTo>
                    <a:cubicBezTo>
                      <a:pt x="154" y="1467"/>
                      <a:pt x="136" y="1463"/>
                      <a:pt x="118" y="1457"/>
                    </a:cubicBezTo>
                    <a:cubicBezTo>
                      <a:pt x="100" y="1451"/>
                      <a:pt x="80" y="1443"/>
                      <a:pt x="64" y="1435"/>
                    </a:cubicBezTo>
                    <a:cubicBezTo>
                      <a:pt x="48" y="1427"/>
                      <a:pt x="33" y="1417"/>
                      <a:pt x="22" y="1406"/>
                    </a:cubicBezTo>
                    <a:cubicBezTo>
                      <a:pt x="11" y="1395"/>
                      <a:pt x="0" y="1383"/>
                      <a:pt x="0" y="1369"/>
                    </a:cubicBezTo>
                    <a:cubicBezTo>
                      <a:pt x="0" y="1355"/>
                      <a:pt x="12" y="1340"/>
                      <a:pt x="25" y="1321"/>
                    </a:cubicBezTo>
                    <a:cubicBezTo>
                      <a:pt x="38" y="1302"/>
                      <a:pt x="66" y="1270"/>
                      <a:pt x="76" y="125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CC99"/>
                  </a:gs>
                  <a:gs pos="50000">
                    <a:srgbClr val="FFFFFF"/>
                  </a:gs>
                  <a:gs pos="100000">
                    <a:srgbClr val="FFCC99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4BCE2988-28C3-CC9B-85BA-35E926BB61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" y="3167"/>
                <a:ext cx="1987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5" name="Group 22">
              <a:extLst>
                <a:ext uri="{FF2B5EF4-FFF2-40B4-BE49-F238E27FC236}">
                  <a16:creationId xmlns:a16="http://schemas.microsoft.com/office/drawing/2014/main" id="{02FDF920-E11D-F20A-B537-C535C71221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9957" y="1629915"/>
              <a:ext cx="1221919" cy="488842"/>
              <a:chOff x="2146756" y="1480690"/>
              <a:chExt cx="1221919" cy="488842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AF48F5E-8C9B-FBE4-AE2E-81FB67658475}"/>
                  </a:ext>
                </a:extLst>
              </p:cNvPr>
              <p:cNvCxnSpPr/>
              <p:nvPr/>
            </p:nvCxnSpPr>
            <p:spPr>
              <a:xfrm>
                <a:off x="2454275" y="1676400"/>
                <a:ext cx="9144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B546F14-1F7B-01BC-0B2C-74422338A8BB}"/>
                  </a:ext>
                </a:extLst>
              </p:cNvPr>
              <p:cNvSpPr txBox="1"/>
              <p:nvPr/>
            </p:nvSpPr>
            <p:spPr>
              <a:xfrm>
                <a:off x="2819400" y="1600200"/>
                <a:ext cx="287258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9485D90-11A0-3F36-CAF5-F9DC81DFDA9D}"/>
                  </a:ext>
                </a:extLst>
              </p:cNvPr>
              <p:cNvSpPr txBox="1"/>
              <p:nvPr/>
            </p:nvSpPr>
            <p:spPr>
              <a:xfrm>
                <a:off x="2146756" y="1480690"/>
                <a:ext cx="287258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sp>
          <p:nvSpPr>
            <p:cNvPr id="19" name="Arrow: Curved Down 18">
              <a:extLst>
                <a:ext uri="{FF2B5EF4-FFF2-40B4-BE49-F238E27FC236}">
                  <a16:creationId xmlns:a16="http://schemas.microsoft.com/office/drawing/2014/main" id="{6C21EAC4-680F-1452-9FD4-C53B7B370F55}"/>
                </a:ext>
              </a:extLst>
            </p:cNvPr>
            <p:cNvSpPr/>
            <p:nvPr/>
          </p:nvSpPr>
          <p:spPr>
            <a:xfrm rot="16200000">
              <a:off x="2132858" y="16669"/>
              <a:ext cx="341312" cy="685800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73B3383C-4486-F8FA-AA80-925B22C47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56306"/>
              </p:ext>
            </p:extLst>
          </p:nvPr>
        </p:nvGraphicFramePr>
        <p:xfrm>
          <a:off x="5413289" y="29198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393126" imgH="142917" progId="Photoshop.Image.7">
                  <p:embed/>
                </p:oleObj>
              </mc:Choice>
              <mc:Fallback>
                <p:oleObj name="Image" r:id="rId5" imgW="393126" imgH="142917" progId="Photoshop.Image.7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8F735711-B078-50FA-801C-85E657E55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89" y="29198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46DED88-2F7A-454A-B1ED-033E7888B1A8}"/>
              </a:ext>
            </a:extLst>
          </p:cNvPr>
          <p:cNvCxnSpPr>
            <a:cxnSpLocks/>
          </p:cNvCxnSpPr>
          <p:nvPr/>
        </p:nvCxnSpPr>
        <p:spPr>
          <a:xfrm flipH="1">
            <a:off x="4953345" y="261938"/>
            <a:ext cx="23679" cy="625617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B4157241-A818-0D96-1F4B-125152E5C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98742"/>
              </p:ext>
            </p:extLst>
          </p:nvPr>
        </p:nvGraphicFramePr>
        <p:xfrm>
          <a:off x="7859624" y="2946238"/>
          <a:ext cx="1255376" cy="61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B55F4DBA-2A8A-0504-59D4-C5EA6CF5A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624" y="2946238"/>
                        <a:ext cx="1255376" cy="618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98D665DB-4032-D00B-0114-B88FF3FC2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72382"/>
              </p:ext>
            </p:extLst>
          </p:nvPr>
        </p:nvGraphicFramePr>
        <p:xfrm>
          <a:off x="7926683" y="3580136"/>
          <a:ext cx="1283846" cy="63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6DFCBA36-BE6E-E0D3-FE11-7320DC636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683" y="3580136"/>
                        <a:ext cx="1283846" cy="632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5BA764A4-B7B7-536D-DD3B-9AA240E38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97503"/>
              </p:ext>
            </p:extLst>
          </p:nvPr>
        </p:nvGraphicFramePr>
        <p:xfrm>
          <a:off x="7994959" y="4212205"/>
          <a:ext cx="1219200" cy="60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753" imgH="393529" progId="Equation.DSMT4">
                  <p:embed/>
                </p:oleObj>
              </mc:Choice>
              <mc:Fallback>
                <p:oleObj name="Equation" r:id="rId11" imgW="799753" imgH="393529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D887AA66-DBEF-CC47-9D95-BB224DA00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959" y="4212205"/>
                        <a:ext cx="1219200" cy="600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BEDACFD6-B15F-20BB-1C5B-2EF176501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25339"/>
              </p:ext>
            </p:extLst>
          </p:nvPr>
        </p:nvGraphicFramePr>
        <p:xfrm>
          <a:off x="8212488" y="4904877"/>
          <a:ext cx="904567" cy="64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47" imgH="418918" progId="Equation.DSMT4">
                  <p:embed/>
                </p:oleObj>
              </mc:Choice>
              <mc:Fallback>
                <p:oleObj name="Equation" r:id="rId13" imgW="583947" imgH="418918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DE4052C-E28C-E7DC-3CA9-3EFAEA1ED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488" y="4904877"/>
                        <a:ext cx="904567" cy="64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3">
            <a:extLst>
              <a:ext uri="{FF2B5EF4-FFF2-40B4-BE49-F238E27FC236}">
                <a16:creationId xmlns:a16="http://schemas.microsoft.com/office/drawing/2014/main" id="{88BAEDA8-711E-5373-8134-EC0D28421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757" y="181503"/>
            <a:ext cx="304800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9">
            <a:extLst>
              <a:ext uri="{FF2B5EF4-FFF2-40B4-BE49-F238E27FC236}">
                <a16:creationId xmlns:a16="http://schemas.microsoft.com/office/drawing/2014/main" id="{D605955D-02CC-B50E-418D-8422FF43FB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558" y="5695326"/>
            <a:ext cx="2489872" cy="851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5">
            <a:extLst>
              <a:ext uri="{FF2B5EF4-FFF2-40B4-BE49-F238E27FC236}">
                <a16:creationId xmlns:a16="http://schemas.microsoft.com/office/drawing/2014/main" id="{56B12F75-F2DB-715A-166E-18079AD63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745" y="1403878"/>
            <a:ext cx="5205412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AEDDDDE-44E5-DFDA-6B48-0BF9B1278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2357" y="1403878"/>
            <a:ext cx="2849563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7E74B75A-AED5-608C-DF18-33F90B9BD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315340"/>
              </p:ext>
            </p:extLst>
          </p:nvPr>
        </p:nvGraphicFramePr>
        <p:xfrm>
          <a:off x="7859356" y="2277690"/>
          <a:ext cx="1255376" cy="61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56B907DD-F40B-A094-EA6C-AB49AA0D2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356" y="2277690"/>
                        <a:ext cx="1255376" cy="61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8</TotalTime>
  <Words>179</Words>
  <Application>Microsoft Office PowerPoint</Application>
  <PresentationFormat>Widescreen</PresentationFormat>
  <Paragraphs>5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3</cp:revision>
  <dcterms:created xsi:type="dcterms:W3CDTF">2022-06-05T19:04:41Z</dcterms:created>
  <dcterms:modified xsi:type="dcterms:W3CDTF">2024-02-09T00:09:40Z</dcterms:modified>
</cp:coreProperties>
</file>